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753D4F" w14:textId="77777777" w:rsidR="004178CC" w:rsidRDefault="004178CC" w:rsidP="004178CC">
      <w:pPr>
        <w:pStyle w:val="NoSpacing"/>
        <w:jc w:val="center"/>
        <w:rPr>
          <w:rFonts w:ascii="Times New Roman" w:hAnsi="Times New Roman" w:cs="Times New Roman"/>
          <w:b/>
          <w:bCs/>
          <w:sz w:val="24"/>
          <w:szCs w:val="24"/>
        </w:rPr>
      </w:pPr>
    </w:p>
    <w:p w14:paraId="70942630" w14:textId="4F265C69" w:rsidR="004178CC" w:rsidRDefault="004178CC" w:rsidP="004178CC">
      <w:pPr>
        <w:pStyle w:val="NoSpacing"/>
        <w:jc w:val="center"/>
        <w:rPr>
          <w:rFonts w:ascii="Times New Roman" w:hAnsi="Times New Roman" w:cs="Times New Roman"/>
          <w:b/>
          <w:bCs/>
          <w:sz w:val="24"/>
          <w:szCs w:val="24"/>
        </w:rPr>
      </w:pPr>
    </w:p>
    <w:p w14:paraId="2A6CC3CC" w14:textId="57B2C8E0" w:rsidR="004178CC" w:rsidRPr="009202AD" w:rsidRDefault="004178CC" w:rsidP="004178CC">
      <w:pPr>
        <w:pStyle w:val="NoSpacing"/>
        <w:jc w:val="center"/>
        <w:rPr>
          <w:rFonts w:ascii="Times New Roman" w:hAnsi="Times New Roman" w:cs="Times New Roman"/>
          <w:b/>
          <w:bCs/>
          <w:sz w:val="24"/>
          <w:szCs w:val="24"/>
        </w:rPr>
      </w:pPr>
      <w:r w:rsidRPr="009202AD">
        <w:rPr>
          <w:rFonts w:ascii="Times New Roman" w:hAnsi="Times New Roman" w:cs="Times New Roman"/>
          <w:b/>
          <w:bCs/>
          <w:sz w:val="24"/>
          <w:szCs w:val="24"/>
        </w:rPr>
        <w:t xml:space="preserve">Term </w:t>
      </w:r>
      <w:r w:rsidR="00C17518">
        <w:rPr>
          <w:rFonts w:ascii="Times New Roman" w:hAnsi="Times New Roman" w:cs="Times New Roman"/>
          <w:b/>
          <w:bCs/>
          <w:sz w:val="24"/>
          <w:szCs w:val="24"/>
        </w:rPr>
        <w:t>1</w:t>
      </w:r>
      <w:r w:rsidRPr="009202AD">
        <w:rPr>
          <w:rFonts w:ascii="Times New Roman" w:hAnsi="Times New Roman" w:cs="Times New Roman"/>
          <w:b/>
          <w:bCs/>
          <w:sz w:val="24"/>
          <w:szCs w:val="24"/>
        </w:rPr>
        <w:t xml:space="preserve"> - 202</w:t>
      </w:r>
      <w:r w:rsidR="00C17518">
        <w:rPr>
          <w:rFonts w:ascii="Times New Roman" w:hAnsi="Times New Roman" w:cs="Times New Roman"/>
          <w:b/>
          <w:bCs/>
          <w:sz w:val="24"/>
          <w:szCs w:val="24"/>
        </w:rPr>
        <w:t>6</w:t>
      </w:r>
    </w:p>
    <w:p w14:paraId="29A02E92" w14:textId="77777777" w:rsidR="004178CC" w:rsidRPr="009202AD" w:rsidRDefault="004178CC" w:rsidP="004178CC">
      <w:pPr>
        <w:pStyle w:val="NoSpacing"/>
        <w:jc w:val="center"/>
        <w:rPr>
          <w:rFonts w:ascii="Times New Roman" w:hAnsi="Times New Roman" w:cs="Times New Roman"/>
          <w:b/>
          <w:bCs/>
          <w:sz w:val="24"/>
          <w:szCs w:val="24"/>
        </w:rPr>
      </w:pPr>
      <w:r w:rsidRPr="009202AD">
        <w:rPr>
          <w:rFonts w:ascii="Times New Roman" w:hAnsi="Times New Roman" w:cs="Times New Roman"/>
          <w:b/>
          <w:bCs/>
          <w:sz w:val="24"/>
          <w:szCs w:val="24"/>
        </w:rPr>
        <w:t>MATHEMATICS (Alternative A)</w:t>
      </w:r>
    </w:p>
    <w:p w14:paraId="01275921" w14:textId="74222560" w:rsidR="004178CC" w:rsidRPr="009202AD" w:rsidRDefault="004178CC" w:rsidP="004178CC">
      <w:pPr>
        <w:pStyle w:val="NoSpacing"/>
        <w:jc w:val="center"/>
        <w:rPr>
          <w:rFonts w:ascii="Times New Roman" w:hAnsi="Times New Roman" w:cs="Times New Roman"/>
          <w:b/>
          <w:bCs/>
          <w:sz w:val="24"/>
          <w:szCs w:val="24"/>
        </w:rPr>
      </w:pPr>
      <w:r w:rsidRPr="009202AD">
        <w:rPr>
          <w:rFonts w:ascii="Times New Roman" w:hAnsi="Times New Roman" w:cs="Times New Roman"/>
          <w:b/>
          <w:bCs/>
          <w:sz w:val="24"/>
          <w:szCs w:val="24"/>
        </w:rPr>
        <w:t xml:space="preserve">FORM </w:t>
      </w:r>
      <w:r w:rsidR="00C17518">
        <w:rPr>
          <w:rFonts w:ascii="Times New Roman" w:hAnsi="Times New Roman" w:cs="Times New Roman"/>
          <w:b/>
          <w:bCs/>
          <w:sz w:val="24"/>
          <w:szCs w:val="24"/>
        </w:rPr>
        <w:t>4</w:t>
      </w:r>
    </w:p>
    <w:p w14:paraId="62C4D54E" w14:textId="1630C915" w:rsidR="004178CC" w:rsidRDefault="004178CC" w:rsidP="004178CC">
      <w:pPr>
        <w:pStyle w:val="NoSpacing"/>
        <w:jc w:val="center"/>
        <w:rPr>
          <w:rFonts w:ascii="Times New Roman" w:hAnsi="Times New Roman" w:cs="Times New Roman"/>
          <w:b/>
          <w:bCs/>
          <w:sz w:val="24"/>
          <w:szCs w:val="24"/>
        </w:rPr>
      </w:pPr>
      <w:r w:rsidRPr="009202AD">
        <w:rPr>
          <w:rFonts w:ascii="Times New Roman" w:hAnsi="Times New Roman" w:cs="Times New Roman"/>
          <w:b/>
          <w:bCs/>
          <w:sz w:val="24"/>
          <w:szCs w:val="24"/>
        </w:rPr>
        <w:t>Time: 2½ Hours</w:t>
      </w:r>
    </w:p>
    <w:p w14:paraId="689EF99A" w14:textId="77777777" w:rsidR="004178CC" w:rsidRPr="004178CC" w:rsidRDefault="004178CC" w:rsidP="004178CC">
      <w:pPr>
        <w:pStyle w:val="NoSpacing"/>
        <w:jc w:val="center"/>
        <w:rPr>
          <w:rFonts w:ascii="Times New Roman" w:hAnsi="Times New Roman" w:cs="Times New Roman"/>
          <w:b/>
          <w:bCs/>
          <w:sz w:val="24"/>
          <w:szCs w:val="24"/>
        </w:rPr>
      </w:pPr>
    </w:p>
    <w:p w14:paraId="2C15F32F" w14:textId="77777777" w:rsidR="004178CC" w:rsidRPr="009202AD" w:rsidRDefault="004178CC" w:rsidP="004178CC">
      <w:pPr>
        <w:pStyle w:val="NoSpacing"/>
        <w:spacing w:line="360" w:lineRule="auto"/>
        <w:rPr>
          <w:rFonts w:ascii="Times New Roman" w:hAnsi="Times New Roman" w:cs="Times New Roman"/>
          <w:sz w:val="24"/>
          <w:szCs w:val="24"/>
        </w:rPr>
      </w:pPr>
      <w:r w:rsidRPr="009202AD">
        <w:rPr>
          <w:rFonts w:ascii="Times New Roman" w:hAnsi="Times New Roman" w:cs="Times New Roman"/>
          <w:b/>
          <w:bCs/>
          <w:sz w:val="24"/>
          <w:szCs w:val="24"/>
        </w:rPr>
        <w:t>Name</w:t>
      </w:r>
      <w:r w:rsidRPr="009202AD">
        <w:rPr>
          <w:rFonts w:ascii="Times New Roman" w:hAnsi="Times New Roman" w:cs="Times New Roman"/>
          <w:sz w:val="24"/>
          <w:szCs w:val="24"/>
        </w:rPr>
        <w:t>: ………………………………………………………….</w:t>
      </w:r>
      <w:r w:rsidRPr="009202AD">
        <w:rPr>
          <w:rFonts w:ascii="Times New Roman" w:hAnsi="Times New Roman" w:cs="Times New Roman"/>
          <w:sz w:val="24"/>
          <w:szCs w:val="24"/>
        </w:rPr>
        <w:tab/>
      </w:r>
      <w:r w:rsidRPr="009202AD">
        <w:rPr>
          <w:rFonts w:ascii="Times New Roman" w:hAnsi="Times New Roman" w:cs="Times New Roman"/>
          <w:b/>
          <w:bCs/>
          <w:sz w:val="24"/>
          <w:szCs w:val="24"/>
        </w:rPr>
        <w:t>Adm</w:t>
      </w:r>
      <w:r w:rsidRPr="009202AD">
        <w:rPr>
          <w:rFonts w:ascii="Times New Roman" w:hAnsi="Times New Roman" w:cs="Times New Roman"/>
          <w:sz w:val="24"/>
          <w:szCs w:val="24"/>
        </w:rPr>
        <w:t xml:space="preserve"> </w:t>
      </w:r>
      <w:r w:rsidRPr="009202AD">
        <w:rPr>
          <w:rFonts w:ascii="Times New Roman" w:hAnsi="Times New Roman" w:cs="Times New Roman"/>
          <w:b/>
          <w:bCs/>
          <w:sz w:val="24"/>
          <w:szCs w:val="24"/>
        </w:rPr>
        <w:t>No</w:t>
      </w:r>
      <w:r w:rsidRPr="009202AD">
        <w:rPr>
          <w:rFonts w:ascii="Times New Roman" w:hAnsi="Times New Roman" w:cs="Times New Roman"/>
          <w:sz w:val="24"/>
          <w:szCs w:val="24"/>
        </w:rPr>
        <w:t>: ……………….</w:t>
      </w:r>
    </w:p>
    <w:p w14:paraId="611F19A1" w14:textId="77777777" w:rsidR="004178CC" w:rsidRPr="009202AD" w:rsidRDefault="004178CC" w:rsidP="004178CC">
      <w:pPr>
        <w:pStyle w:val="NoSpacing"/>
        <w:spacing w:line="360" w:lineRule="auto"/>
        <w:rPr>
          <w:rFonts w:ascii="Times New Roman" w:hAnsi="Times New Roman" w:cs="Times New Roman"/>
          <w:sz w:val="24"/>
          <w:szCs w:val="24"/>
        </w:rPr>
      </w:pPr>
      <w:r w:rsidRPr="009202AD">
        <w:rPr>
          <w:rFonts w:ascii="Times New Roman" w:hAnsi="Times New Roman" w:cs="Times New Roman"/>
          <w:b/>
          <w:bCs/>
          <w:sz w:val="24"/>
          <w:szCs w:val="24"/>
        </w:rPr>
        <w:t>School</w:t>
      </w:r>
      <w:r w:rsidRPr="009202AD">
        <w:rPr>
          <w:rFonts w:ascii="Times New Roman" w:hAnsi="Times New Roman" w:cs="Times New Roman"/>
          <w:sz w:val="24"/>
          <w:szCs w:val="24"/>
        </w:rPr>
        <w:t>: ……………………………………………………</w:t>
      </w:r>
      <w:proofErr w:type="gramStart"/>
      <w:r w:rsidRPr="009202AD">
        <w:rPr>
          <w:rFonts w:ascii="Times New Roman" w:hAnsi="Times New Roman" w:cs="Times New Roman"/>
          <w:sz w:val="24"/>
          <w:szCs w:val="24"/>
        </w:rPr>
        <w:t>…..</w:t>
      </w:r>
      <w:proofErr w:type="gramEnd"/>
      <w:r w:rsidRPr="009202AD">
        <w:rPr>
          <w:rFonts w:ascii="Times New Roman" w:hAnsi="Times New Roman" w:cs="Times New Roman"/>
          <w:sz w:val="24"/>
          <w:szCs w:val="24"/>
        </w:rPr>
        <w:tab/>
      </w:r>
      <w:r w:rsidRPr="009202AD">
        <w:rPr>
          <w:rFonts w:ascii="Times New Roman" w:hAnsi="Times New Roman" w:cs="Times New Roman"/>
          <w:b/>
          <w:bCs/>
          <w:sz w:val="24"/>
          <w:szCs w:val="24"/>
        </w:rPr>
        <w:t>Class</w:t>
      </w:r>
      <w:r w:rsidRPr="009202AD">
        <w:rPr>
          <w:rFonts w:ascii="Times New Roman" w:hAnsi="Times New Roman" w:cs="Times New Roman"/>
          <w:sz w:val="24"/>
          <w:szCs w:val="24"/>
        </w:rPr>
        <w:t>: ………………</w:t>
      </w:r>
      <w:proofErr w:type="gramStart"/>
      <w:r w:rsidRPr="009202AD">
        <w:rPr>
          <w:rFonts w:ascii="Times New Roman" w:hAnsi="Times New Roman" w:cs="Times New Roman"/>
          <w:sz w:val="24"/>
          <w:szCs w:val="24"/>
        </w:rPr>
        <w:t>…..</w:t>
      </w:r>
      <w:proofErr w:type="gramEnd"/>
    </w:p>
    <w:p w14:paraId="4699A9C7" w14:textId="13D261FB" w:rsidR="004178CC" w:rsidRPr="006416A8" w:rsidRDefault="004178CC" w:rsidP="006416A8">
      <w:pPr>
        <w:pStyle w:val="NoSpacing"/>
        <w:spacing w:line="360" w:lineRule="auto"/>
        <w:rPr>
          <w:rFonts w:ascii="Times New Roman" w:hAnsi="Times New Roman" w:cs="Times New Roman"/>
          <w:sz w:val="24"/>
          <w:szCs w:val="24"/>
        </w:rPr>
      </w:pPr>
      <w:r w:rsidRPr="009202AD">
        <w:rPr>
          <w:rFonts w:ascii="Times New Roman" w:hAnsi="Times New Roman" w:cs="Times New Roman"/>
          <w:b/>
          <w:bCs/>
          <w:sz w:val="24"/>
          <w:szCs w:val="24"/>
        </w:rPr>
        <w:t>Signature</w:t>
      </w:r>
      <w:r w:rsidRPr="009202AD">
        <w:rPr>
          <w:rFonts w:ascii="Times New Roman" w:hAnsi="Times New Roman" w:cs="Times New Roman"/>
          <w:sz w:val="24"/>
          <w:szCs w:val="24"/>
        </w:rPr>
        <w:t>: …………………………………………………</w:t>
      </w:r>
      <w:proofErr w:type="gramStart"/>
      <w:r w:rsidRPr="009202AD">
        <w:rPr>
          <w:rFonts w:ascii="Times New Roman" w:hAnsi="Times New Roman" w:cs="Times New Roman"/>
          <w:sz w:val="24"/>
          <w:szCs w:val="24"/>
        </w:rPr>
        <w:t>…..</w:t>
      </w:r>
      <w:proofErr w:type="gramEnd"/>
      <w:r w:rsidRPr="009202AD">
        <w:rPr>
          <w:rFonts w:ascii="Times New Roman" w:hAnsi="Times New Roman" w:cs="Times New Roman"/>
          <w:sz w:val="24"/>
          <w:szCs w:val="24"/>
        </w:rPr>
        <w:tab/>
      </w:r>
      <w:r w:rsidRPr="009202AD">
        <w:rPr>
          <w:rFonts w:ascii="Times New Roman" w:hAnsi="Times New Roman" w:cs="Times New Roman"/>
          <w:b/>
          <w:bCs/>
          <w:sz w:val="24"/>
          <w:szCs w:val="24"/>
        </w:rPr>
        <w:t>Date</w:t>
      </w:r>
      <w:r w:rsidRPr="009202AD">
        <w:rPr>
          <w:rFonts w:ascii="Times New Roman" w:hAnsi="Times New Roman" w:cs="Times New Roman"/>
          <w:sz w:val="24"/>
          <w:szCs w:val="24"/>
        </w:rPr>
        <w:t>: …………………...</w:t>
      </w:r>
    </w:p>
    <w:p w14:paraId="496AB5A8" w14:textId="324214EB" w:rsidR="004178CC" w:rsidRPr="00F47A96" w:rsidRDefault="004178CC" w:rsidP="00975B0C">
      <w:pPr>
        <w:pStyle w:val="NoSpacing"/>
        <w:pBdr>
          <w:bottom w:val="single" w:sz="4" w:space="1" w:color="auto"/>
        </w:pBdr>
        <w:rPr>
          <w:rFonts w:ascii="Calisto MT" w:hAnsi="Calisto MT" w:cs="Times New Roman"/>
          <w:sz w:val="24"/>
          <w:szCs w:val="24"/>
        </w:rPr>
      </w:pPr>
    </w:p>
    <w:p w14:paraId="53D5B0B9" w14:textId="2E7DCF9D" w:rsidR="00975B0C" w:rsidRPr="006416A8" w:rsidRDefault="00975B0C" w:rsidP="00975B0C">
      <w:pPr>
        <w:pStyle w:val="NoSpacing"/>
        <w:spacing w:line="360" w:lineRule="auto"/>
        <w:rPr>
          <w:rFonts w:ascii="Times New Roman" w:hAnsi="Times New Roman" w:cs="Times New Roman"/>
          <w:b/>
          <w:bCs/>
          <w:i/>
          <w:iCs/>
          <w:sz w:val="24"/>
          <w:szCs w:val="24"/>
        </w:rPr>
      </w:pPr>
      <w:r w:rsidRPr="006416A8">
        <w:rPr>
          <w:rFonts w:ascii="Times New Roman" w:hAnsi="Times New Roman" w:cs="Times New Roman"/>
          <w:b/>
          <w:bCs/>
          <w:i/>
          <w:iCs/>
          <w:sz w:val="24"/>
          <w:szCs w:val="24"/>
        </w:rPr>
        <w:t>Instructions to Candidates</w:t>
      </w:r>
    </w:p>
    <w:p w14:paraId="47E97BC8" w14:textId="2DCD892F" w:rsidR="00975B0C" w:rsidRPr="006416A8" w:rsidRDefault="00975B0C" w:rsidP="00975B0C">
      <w:pPr>
        <w:pStyle w:val="NoSpacing"/>
        <w:numPr>
          <w:ilvl w:val="0"/>
          <w:numId w:val="21"/>
        </w:numPr>
        <w:spacing w:line="276" w:lineRule="auto"/>
        <w:rPr>
          <w:rFonts w:ascii="Times New Roman" w:hAnsi="Times New Roman" w:cs="Times New Roman"/>
          <w:i/>
          <w:iCs/>
          <w:sz w:val="24"/>
          <w:szCs w:val="24"/>
        </w:rPr>
      </w:pPr>
      <w:r w:rsidRPr="006416A8">
        <w:rPr>
          <w:rFonts w:ascii="Times New Roman" w:hAnsi="Times New Roman" w:cs="Times New Roman"/>
          <w:i/>
          <w:iCs/>
          <w:sz w:val="24"/>
          <w:szCs w:val="24"/>
        </w:rPr>
        <w:t>Write your name, admission number and class in the spaces provided above.</w:t>
      </w:r>
    </w:p>
    <w:p w14:paraId="633E7894" w14:textId="6533D051" w:rsidR="00975B0C" w:rsidRPr="006416A8" w:rsidRDefault="00975B0C" w:rsidP="00975B0C">
      <w:pPr>
        <w:pStyle w:val="NoSpacing"/>
        <w:numPr>
          <w:ilvl w:val="0"/>
          <w:numId w:val="21"/>
        </w:numPr>
        <w:spacing w:line="276" w:lineRule="auto"/>
        <w:rPr>
          <w:rFonts w:ascii="Times New Roman" w:hAnsi="Times New Roman" w:cs="Times New Roman"/>
          <w:i/>
          <w:iCs/>
          <w:sz w:val="24"/>
          <w:szCs w:val="24"/>
        </w:rPr>
      </w:pPr>
      <w:r w:rsidRPr="006416A8">
        <w:rPr>
          <w:rFonts w:ascii="Times New Roman" w:hAnsi="Times New Roman" w:cs="Times New Roman"/>
          <w:i/>
          <w:iCs/>
          <w:sz w:val="24"/>
          <w:szCs w:val="24"/>
        </w:rPr>
        <w:t>Sign and write the date of examination in the spaces provided above.</w:t>
      </w:r>
    </w:p>
    <w:p w14:paraId="6EA4A632" w14:textId="2417D92B" w:rsidR="00975B0C" w:rsidRPr="006416A8" w:rsidRDefault="00975B0C" w:rsidP="00975B0C">
      <w:pPr>
        <w:pStyle w:val="NoSpacing"/>
        <w:numPr>
          <w:ilvl w:val="0"/>
          <w:numId w:val="21"/>
        </w:numPr>
        <w:spacing w:line="276" w:lineRule="auto"/>
        <w:rPr>
          <w:rFonts w:ascii="Times New Roman" w:hAnsi="Times New Roman" w:cs="Times New Roman"/>
          <w:i/>
          <w:iCs/>
          <w:sz w:val="24"/>
          <w:szCs w:val="24"/>
        </w:rPr>
      </w:pPr>
      <w:r w:rsidRPr="006416A8">
        <w:rPr>
          <w:rFonts w:ascii="Times New Roman" w:hAnsi="Times New Roman" w:cs="Times New Roman"/>
          <w:i/>
          <w:iCs/>
          <w:sz w:val="24"/>
          <w:szCs w:val="24"/>
        </w:rPr>
        <w:t xml:space="preserve">This paper consists of </w:t>
      </w:r>
      <w:r w:rsidRPr="006416A8">
        <w:rPr>
          <w:rFonts w:ascii="Times New Roman" w:hAnsi="Times New Roman" w:cs="Times New Roman"/>
          <w:b/>
          <w:bCs/>
          <w:i/>
          <w:iCs/>
          <w:sz w:val="24"/>
          <w:szCs w:val="24"/>
        </w:rPr>
        <w:t>two</w:t>
      </w:r>
      <w:r w:rsidRPr="006416A8">
        <w:rPr>
          <w:rFonts w:ascii="Times New Roman" w:hAnsi="Times New Roman" w:cs="Times New Roman"/>
          <w:i/>
          <w:iCs/>
          <w:sz w:val="24"/>
          <w:szCs w:val="24"/>
        </w:rPr>
        <w:t xml:space="preserve"> sections</w:t>
      </w:r>
      <w:r w:rsidRPr="006416A8">
        <w:rPr>
          <w:rFonts w:ascii="Times New Roman" w:hAnsi="Times New Roman" w:cs="Times New Roman"/>
          <w:b/>
          <w:bCs/>
          <w:i/>
          <w:iCs/>
          <w:sz w:val="24"/>
          <w:szCs w:val="24"/>
        </w:rPr>
        <w:t xml:space="preserve">; Section I </w:t>
      </w:r>
      <w:r w:rsidRPr="006416A8">
        <w:rPr>
          <w:rFonts w:ascii="Times New Roman" w:hAnsi="Times New Roman" w:cs="Times New Roman"/>
          <w:i/>
          <w:iCs/>
          <w:sz w:val="24"/>
          <w:szCs w:val="24"/>
        </w:rPr>
        <w:t>and</w:t>
      </w:r>
      <w:r w:rsidRPr="006416A8">
        <w:rPr>
          <w:rFonts w:ascii="Times New Roman" w:hAnsi="Times New Roman" w:cs="Times New Roman"/>
          <w:b/>
          <w:bCs/>
          <w:i/>
          <w:iCs/>
          <w:sz w:val="24"/>
          <w:szCs w:val="24"/>
        </w:rPr>
        <w:t xml:space="preserve"> Section II.</w:t>
      </w:r>
    </w:p>
    <w:p w14:paraId="3D88C39A" w14:textId="703EE17F" w:rsidR="00975B0C" w:rsidRPr="006416A8" w:rsidRDefault="00975B0C" w:rsidP="00975B0C">
      <w:pPr>
        <w:pStyle w:val="NoSpacing"/>
        <w:numPr>
          <w:ilvl w:val="0"/>
          <w:numId w:val="21"/>
        </w:numPr>
        <w:spacing w:line="276" w:lineRule="auto"/>
        <w:rPr>
          <w:rFonts w:ascii="Times New Roman" w:hAnsi="Times New Roman" w:cs="Times New Roman"/>
          <w:i/>
          <w:iCs/>
          <w:sz w:val="24"/>
          <w:szCs w:val="24"/>
        </w:rPr>
      </w:pPr>
      <w:r w:rsidRPr="006416A8">
        <w:rPr>
          <w:rFonts w:ascii="Times New Roman" w:hAnsi="Times New Roman" w:cs="Times New Roman"/>
          <w:i/>
          <w:iCs/>
          <w:sz w:val="24"/>
          <w:szCs w:val="24"/>
        </w:rPr>
        <w:t xml:space="preserve">Answer </w:t>
      </w:r>
      <w:r w:rsidRPr="006416A8">
        <w:rPr>
          <w:rFonts w:ascii="Times New Roman" w:hAnsi="Times New Roman" w:cs="Times New Roman"/>
          <w:b/>
          <w:bCs/>
          <w:i/>
          <w:iCs/>
          <w:sz w:val="24"/>
          <w:szCs w:val="24"/>
        </w:rPr>
        <w:t>all</w:t>
      </w:r>
      <w:r w:rsidRPr="006416A8">
        <w:rPr>
          <w:rFonts w:ascii="Times New Roman" w:hAnsi="Times New Roman" w:cs="Times New Roman"/>
          <w:i/>
          <w:iCs/>
          <w:sz w:val="24"/>
          <w:szCs w:val="24"/>
        </w:rPr>
        <w:t xml:space="preserve"> the questions in </w:t>
      </w:r>
      <w:r w:rsidRPr="006416A8">
        <w:rPr>
          <w:rFonts w:ascii="Times New Roman" w:hAnsi="Times New Roman" w:cs="Times New Roman"/>
          <w:b/>
          <w:bCs/>
          <w:i/>
          <w:iCs/>
          <w:sz w:val="24"/>
          <w:szCs w:val="24"/>
        </w:rPr>
        <w:t>Section I</w:t>
      </w:r>
      <w:r w:rsidRPr="006416A8">
        <w:rPr>
          <w:rFonts w:ascii="Times New Roman" w:hAnsi="Times New Roman" w:cs="Times New Roman"/>
          <w:i/>
          <w:iCs/>
          <w:sz w:val="24"/>
          <w:szCs w:val="24"/>
        </w:rPr>
        <w:t xml:space="preserve"> and any </w:t>
      </w:r>
      <w:r w:rsidRPr="006416A8">
        <w:rPr>
          <w:rFonts w:ascii="Times New Roman" w:hAnsi="Times New Roman" w:cs="Times New Roman"/>
          <w:b/>
          <w:bCs/>
          <w:i/>
          <w:iCs/>
          <w:sz w:val="24"/>
          <w:szCs w:val="24"/>
        </w:rPr>
        <w:t>five</w:t>
      </w:r>
      <w:r w:rsidRPr="006416A8">
        <w:rPr>
          <w:rFonts w:ascii="Times New Roman" w:hAnsi="Times New Roman" w:cs="Times New Roman"/>
          <w:i/>
          <w:iCs/>
          <w:sz w:val="24"/>
          <w:szCs w:val="24"/>
        </w:rPr>
        <w:t xml:space="preserve"> questions from </w:t>
      </w:r>
      <w:r w:rsidRPr="006416A8">
        <w:rPr>
          <w:rFonts w:ascii="Times New Roman" w:hAnsi="Times New Roman" w:cs="Times New Roman"/>
          <w:b/>
          <w:bCs/>
          <w:i/>
          <w:iCs/>
          <w:sz w:val="24"/>
          <w:szCs w:val="24"/>
        </w:rPr>
        <w:t>Section II</w:t>
      </w:r>
      <w:r w:rsidR="00114E7D">
        <w:rPr>
          <w:rFonts w:ascii="Times New Roman" w:hAnsi="Times New Roman" w:cs="Times New Roman"/>
          <w:b/>
          <w:bCs/>
          <w:i/>
          <w:iCs/>
          <w:sz w:val="24"/>
          <w:szCs w:val="24"/>
        </w:rPr>
        <w:t>.</w:t>
      </w:r>
    </w:p>
    <w:p w14:paraId="42C4B31A" w14:textId="0B062AB6" w:rsidR="00975B0C" w:rsidRPr="006416A8" w:rsidRDefault="00975B0C" w:rsidP="00975B0C">
      <w:pPr>
        <w:pStyle w:val="NoSpacing"/>
        <w:numPr>
          <w:ilvl w:val="0"/>
          <w:numId w:val="21"/>
        </w:numPr>
        <w:spacing w:line="276" w:lineRule="auto"/>
        <w:rPr>
          <w:rFonts w:ascii="Times New Roman" w:hAnsi="Times New Roman" w:cs="Times New Roman"/>
          <w:b/>
          <w:bCs/>
          <w:i/>
          <w:iCs/>
          <w:sz w:val="24"/>
          <w:szCs w:val="24"/>
        </w:rPr>
      </w:pPr>
      <w:r w:rsidRPr="006416A8">
        <w:rPr>
          <w:rFonts w:ascii="Times New Roman" w:hAnsi="Times New Roman" w:cs="Times New Roman"/>
          <w:b/>
          <w:bCs/>
          <w:i/>
          <w:iCs/>
          <w:sz w:val="24"/>
          <w:szCs w:val="24"/>
        </w:rPr>
        <w:t>Show all the steps in your calculations, giving your answers at each stage in the spaces provided below each question</w:t>
      </w:r>
      <w:r w:rsidR="00114E7D">
        <w:rPr>
          <w:rFonts w:ascii="Times New Roman" w:hAnsi="Times New Roman" w:cs="Times New Roman"/>
          <w:b/>
          <w:bCs/>
          <w:i/>
          <w:iCs/>
          <w:sz w:val="24"/>
          <w:szCs w:val="24"/>
        </w:rPr>
        <w:t>.</w:t>
      </w:r>
    </w:p>
    <w:p w14:paraId="0F17C337" w14:textId="4DFF89B5" w:rsidR="00975B0C" w:rsidRPr="006416A8" w:rsidRDefault="00975B0C" w:rsidP="00975B0C">
      <w:pPr>
        <w:pStyle w:val="NoSpacing"/>
        <w:numPr>
          <w:ilvl w:val="0"/>
          <w:numId w:val="21"/>
        </w:numPr>
        <w:spacing w:line="276" w:lineRule="auto"/>
        <w:rPr>
          <w:rFonts w:ascii="Times New Roman" w:hAnsi="Times New Roman" w:cs="Times New Roman"/>
          <w:i/>
          <w:iCs/>
          <w:sz w:val="24"/>
          <w:szCs w:val="24"/>
        </w:rPr>
      </w:pPr>
      <w:r w:rsidRPr="006416A8">
        <w:rPr>
          <w:rFonts w:ascii="Times New Roman" w:hAnsi="Times New Roman" w:cs="Times New Roman"/>
          <w:i/>
          <w:iCs/>
          <w:sz w:val="24"/>
          <w:szCs w:val="24"/>
        </w:rPr>
        <w:t>Marks may be given for correct working even if the answer is wrong.</w:t>
      </w:r>
    </w:p>
    <w:p w14:paraId="1DA8D57F" w14:textId="7AC8B6AC" w:rsidR="00975B0C" w:rsidRPr="006416A8" w:rsidRDefault="00975B0C" w:rsidP="00975B0C">
      <w:pPr>
        <w:pStyle w:val="NoSpacing"/>
        <w:numPr>
          <w:ilvl w:val="0"/>
          <w:numId w:val="21"/>
        </w:numPr>
        <w:spacing w:line="276" w:lineRule="auto"/>
        <w:rPr>
          <w:rFonts w:ascii="Times New Roman" w:hAnsi="Times New Roman" w:cs="Times New Roman"/>
          <w:i/>
          <w:iCs/>
          <w:sz w:val="24"/>
          <w:szCs w:val="24"/>
        </w:rPr>
      </w:pPr>
      <w:r w:rsidRPr="006416A8">
        <w:rPr>
          <w:rFonts w:ascii="Times New Roman" w:hAnsi="Times New Roman" w:cs="Times New Roman"/>
          <w:i/>
          <w:iCs/>
          <w:sz w:val="24"/>
          <w:szCs w:val="24"/>
        </w:rPr>
        <w:t>Non-programmable silent electronic calculators and KNEC Mathematical tables may be used, except where stated otherwise.</w:t>
      </w:r>
    </w:p>
    <w:p w14:paraId="71132BAC" w14:textId="403C479C" w:rsidR="00975B0C" w:rsidRPr="006416A8" w:rsidRDefault="00975B0C" w:rsidP="00975B0C">
      <w:pPr>
        <w:pStyle w:val="NoSpacing"/>
        <w:numPr>
          <w:ilvl w:val="0"/>
          <w:numId w:val="21"/>
        </w:numPr>
        <w:spacing w:line="276" w:lineRule="auto"/>
        <w:rPr>
          <w:rFonts w:ascii="Times New Roman" w:hAnsi="Times New Roman" w:cs="Times New Roman"/>
          <w:i/>
          <w:iCs/>
          <w:sz w:val="24"/>
          <w:szCs w:val="24"/>
        </w:rPr>
      </w:pPr>
      <w:r w:rsidRPr="006416A8">
        <w:rPr>
          <w:rFonts w:ascii="Times New Roman" w:hAnsi="Times New Roman" w:cs="Times New Roman"/>
          <w:i/>
          <w:iCs/>
          <w:sz w:val="24"/>
          <w:szCs w:val="24"/>
        </w:rPr>
        <w:t xml:space="preserve">This paper consists of </w:t>
      </w:r>
      <w:r w:rsidR="00363AB8" w:rsidRPr="006416A8">
        <w:rPr>
          <w:rFonts w:ascii="Times New Roman" w:hAnsi="Times New Roman" w:cs="Times New Roman"/>
          <w:b/>
          <w:bCs/>
          <w:i/>
          <w:iCs/>
          <w:sz w:val="24"/>
          <w:szCs w:val="24"/>
        </w:rPr>
        <w:t>16</w:t>
      </w:r>
      <w:r w:rsidRPr="006416A8">
        <w:rPr>
          <w:rFonts w:ascii="Times New Roman" w:hAnsi="Times New Roman" w:cs="Times New Roman"/>
          <w:i/>
          <w:iCs/>
          <w:sz w:val="24"/>
          <w:szCs w:val="24"/>
        </w:rPr>
        <w:t xml:space="preserve"> printed pages.</w:t>
      </w:r>
    </w:p>
    <w:p w14:paraId="077F4AB7" w14:textId="06A12CC3" w:rsidR="00975B0C" w:rsidRPr="006416A8" w:rsidRDefault="00975B0C" w:rsidP="00975B0C">
      <w:pPr>
        <w:pStyle w:val="NoSpacing"/>
        <w:numPr>
          <w:ilvl w:val="0"/>
          <w:numId w:val="21"/>
        </w:numPr>
        <w:spacing w:line="276" w:lineRule="auto"/>
        <w:rPr>
          <w:rFonts w:ascii="Times New Roman" w:hAnsi="Times New Roman" w:cs="Times New Roman"/>
          <w:i/>
          <w:iCs/>
          <w:sz w:val="24"/>
          <w:szCs w:val="24"/>
        </w:rPr>
      </w:pPr>
      <w:r w:rsidRPr="006416A8">
        <w:rPr>
          <w:rFonts w:ascii="Times New Roman" w:hAnsi="Times New Roman" w:cs="Times New Roman"/>
          <w:i/>
          <w:iCs/>
          <w:sz w:val="24"/>
          <w:szCs w:val="24"/>
        </w:rPr>
        <w:t>Candidates should check the question paper to ascertain that all the pages are printed as indicated and that no questions are missing</w:t>
      </w:r>
      <w:r w:rsidR="00114E7D">
        <w:rPr>
          <w:rFonts w:ascii="Times New Roman" w:hAnsi="Times New Roman" w:cs="Times New Roman"/>
          <w:i/>
          <w:iCs/>
          <w:sz w:val="24"/>
          <w:szCs w:val="24"/>
        </w:rPr>
        <w:t>.</w:t>
      </w:r>
    </w:p>
    <w:p w14:paraId="3962113E" w14:textId="77777777" w:rsidR="00975B0C" w:rsidRPr="006416A8" w:rsidRDefault="00975B0C" w:rsidP="00975B0C">
      <w:pPr>
        <w:pStyle w:val="NoSpacing"/>
        <w:spacing w:line="276" w:lineRule="auto"/>
        <w:ind w:left="360"/>
        <w:rPr>
          <w:rFonts w:ascii="Times New Roman" w:hAnsi="Times New Roman" w:cs="Times New Roman"/>
          <w:sz w:val="24"/>
          <w:szCs w:val="24"/>
        </w:rPr>
      </w:pPr>
    </w:p>
    <w:p w14:paraId="023C4B4C" w14:textId="77777777" w:rsidR="00975B0C" w:rsidRPr="006416A8" w:rsidRDefault="00975B0C" w:rsidP="00975B0C">
      <w:pPr>
        <w:pStyle w:val="NoSpacing"/>
        <w:spacing w:line="276" w:lineRule="auto"/>
        <w:rPr>
          <w:rFonts w:ascii="Times New Roman" w:hAnsi="Times New Roman" w:cs="Times New Roman"/>
          <w:b/>
          <w:bCs/>
          <w:sz w:val="24"/>
          <w:szCs w:val="24"/>
        </w:rPr>
      </w:pPr>
      <w:r w:rsidRPr="006416A8">
        <w:rPr>
          <w:rFonts w:ascii="Times New Roman" w:hAnsi="Times New Roman" w:cs="Times New Roman"/>
          <w:b/>
          <w:bCs/>
          <w:sz w:val="24"/>
          <w:szCs w:val="24"/>
        </w:rPr>
        <w:t>For Examiner’s Use Only</w:t>
      </w:r>
    </w:p>
    <w:p w14:paraId="5E2158EE" w14:textId="77777777" w:rsidR="00975B0C" w:rsidRPr="006416A8" w:rsidRDefault="00975B0C" w:rsidP="00975B0C">
      <w:pPr>
        <w:pStyle w:val="NoSpacing"/>
        <w:spacing w:line="360" w:lineRule="auto"/>
        <w:rPr>
          <w:rFonts w:ascii="Times New Roman" w:hAnsi="Times New Roman" w:cs="Times New Roman"/>
          <w:b/>
          <w:bCs/>
          <w:sz w:val="24"/>
          <w:szCs w:val="24"/>
        </w:rPr>
      </w:pPr>
      <w:r w:rsidRPr="006416A8">
        <w:rPr>
          <w:rFonts w:ascii="Times New Roman" w:hAnsi="Times New Roman" w:cs="Times New Roman"/>
          <w:b/>
          <w:bCs/>
          <w:sz w:val="24"/>
          <w:szCs w:val="24"/>
        </w:rPr>
        <w:t>Section I</w:t>
      </w:r>
    </w:p>
    <w:tbl>
      <w:tblPr>
        <w:tblStyle w:val="TableGrid"/>
        <w:tblW w:w="10615" w:type="dxa"/>
        <w:tblLook w:val="04A0" w:firstRow="1" w:lastRow="0" w:firstColumn="1" w:lastColumn="0" w:noHBand="0" w:noVBand="1"/>
      </w:tblPr>
      <w:tblGrid>
        <w:gridCol w:w="598"/>
        <w:gridCol w:w="599"/>
        <w:gridCol w:w="599"/>
        <w:gridCol w:w="599"/>
        <w:gridCol w:w="599"/>
        <w:gridCol w:w="599"/>
        <w:gridCol w:w="599"/>
        <w:gridCol w:w="599"/>
        <w:gridCol w:w="599"/>
        <w:gridCol w:w="604"/>
        <w:gridCol w:w="604"/>
        <w:gridCol w:w="604"/>
        <w:gridCol w:w="604"/>
        <w:gridCol w:w="605"/>
        <w:gridCol w:w="605"/>
        <w:gridCol w:w="605"/>
        <w:gridCol w:w="994"/>
      </w:tblGrid>
      <w:tr w:rsidR="00975B0C" w:rsidRPr="006416A8" w14:paraId="09BF8264" w14:textId="77777777" w:rsidTr="006416A8">
        <w:tc>
          <w:tcPr>
            <w:tcW w:w="598" w:type="dxa"/>
          </w:tcPr>
          <w:p w14:paraId="405D96C1" w14:textId="77777777" w:rsidR="00975B0C" w:rsidRPr="006416A8" w:rsidRDefault="00975B0C" w:rsidP="006416A8">
            <w:pPr>
              <w:pStyle w:val="NoSpacing"/>
              <w:spacing w:line="360" w:lineRule="auto"/>
              <w:jc w:val="center"/>
              <w:rPr>
                <w:b/>
                <w:bCs/>
                <w:sz w:val="24"/>
                <w:szCs w:val="24"/>
              </w:rPr>
            </w:pPr>
            <w:r w:rsidRPr="006416A8">
              <w:rPr>
                <w:b/>
                <w:bCs/>
                <w:sz w:val="24"/>
                <w:szCs w:val="24"/>
              </w:rPr>
              <w:t>1</w:t>
            </w:r>
          </w:p>
        </w:tc>
        <w:tc>
          <w:tcPr>
            <w:tcW w:w="599" w:type="dxa"/>
          </w:tcPr>
          <w:p w14:paraId="616D30FE" w14:textId="77777777" w:rsidR="00975B0C" w:rsidRPr="006416A8" w:rsidRDefault="00975B0C" w:rsidP="006416A8">
            <w:pPr>
              <w:pStyle w:val="NoSpacing"/>
              <w:spacing w:line="360" w:lineRule="auto"/>
              <w:jc w:val="center"/>
              <w:rPr>
                <w:b/>
                <w:bCs/>
                <w:sz w:val="24"/>
                <w:szCs w:val="24"/>
              </w:rPr>
            </w:pPr>
            <w:r w:rsidRPr="006416A8">
              <w:rPr>
                <w:b/>
                <w:bCs/>
                <w:sz w:val="24"/>
                <w:szCs w:val="24"/>
              </w:rPr>
              <w:t>2</w:t>
            </w:r>
          </w:p>
        </w:tc>
        <w:tc>
          <w:tcPr>
            <w:tcW w:w="599" w:type="dxa"/>
          </w:tcPr>
          <w:p w14:paraId="34FD7A08" w14:textId="77777777" w:rsidR="00975B0C" w:rsidRPr="006416A8" w:rsidRDefault="00975B0C" w:rsidP="006416A8">
            <w:pPr>
              <w:pStyle w:val="NoSpacing"/>
              <w:spacing w:line="360" w:lineRule="auto"/>
              <w:jc w:val="center"/>
              <w:rPr>
                <w:b/>
                <w:bCs/>
                <w:sz w:val="24"/>
                <w:szCs w:val="24"/>
              </w:rPr>
            </w:pPr>
            <w:r w:rsidRPr="006416A8">
              <w:rPr>
                <w:b/>
                <w:bCs/>
                <w:sz w:val="24"/>
                <w:szCs w:val="24"/>
              </w:rPr>
              <w:t>3</w:t>
            </w:r>
          </w:p>
        </w:tc>
        <w:tc>
          <w:tcPr>
            <w:tcW w:w="599" w:type="dxa"/>
          </w:tcPr>
          <w:p w14:paraId="7B3F651C" w14:textId="77777777" w:rsidR="00975B0C" w:rsidRPr="006416A8" w:rsidRDefault="00975B0C" w:rsidP="006416A8">
            <w:pPr>
              <w:pStyle w:val="NoSpacing"/>
              <w:spacing w:line="360" w:lineRule="auto"/>
              <w:jc w:val="center"/>
              <w:rPr>
                <w:b/>
                <w:bCs/>
                <w:sz w:val="24"/>
                <w:szCs w:val="24"/>
              </w:rPr>
            </w:pPr>
            <w:r w:rsidRPr="006416A8">
              <w:rPr>
                <w:b/>
                <w:bCs/>
                <w:sz w:val="24"/>
                <w:szCs w:val="24"/>
              </w:rPr>
              <w:t>4</w:t>
            </w:r>
          </w:p>
        </w:tc>
        <w:tc>
          <w:tcPr>
            <w:tcW w:w="599" w:type="dxa"/>
          </w:tcPr>
          <w:p w14:paraId="4A16EC11" w14:textId="77777777" w:rsidR="00975B0C" w:rsidRPr="006416A8" w:rsidRDefault="00975B0C" w:rsidP="006416A8">
            <w:pPr>
              <w:pStyle w:val="NoSpacing"/>
              <w:spacing w:line="360" w:lineRule="auto"/>
              <w:jc w:val="center"/>
              <w:rPr>
                <w:b/>
                <w:bCs/>
                <w:sz w:val="24"/>
                <w:szCs w:val="24"/>
              </w:rPr>
            </w:pPr>
            <w:r w:rsidRPr="006416A8">
              <w:rPr>
                <w:b/>
                <w:bCs/>
                <w:sz w:val="24"/>
                <w:szCs w:val="24"/>
              </w:rPr>
              <w:t>5</w:t>
            </w:r>
          </w:p>
        </w:tc>
        <w:tc>
          <w:tcPr>
            <w:tcW w:w="599" w:type="dxa"/>
          </w:tcPr>
          <w:p w14:paraId="6C6B1C9E" w14:textId="77777777" w:rsidR="00975B0C" w:rsidRPr="006416A8" w:rsidRDefault="00975B0C" w:rsidP="006416A8">
            <w:pPr>
              <w:pStyle w:val="NoSpacing"/>
              <w:spacing w:line="360" w:lineRule="auto"/>
              <w:jc w:val="center"/>
              <w:rPr>
                <w:b/>
                <w:bCs/>
                <w:sz w:val="24"/>
                <w:szCs w:val="24"/>
              </w:rPr>
            </w:pPr>
            <w:r w:rsidRPr="006416A8">
              <w:rPr>
                <w:b/>
                <w:bCs/>
                <w:sz w:val="24"/>
                <w:szCs w:val="24"/>
              </w:rPr>
              <w:t>6</w:t>
            </w:r>
          </w:p>
        </w:tc>
        <w:tc>
          <w:tcPr>
            <w:tcW w:w="599" w:type="dxa"/>
          </w:tcPr>
          <w:p w14:paraId="6435CE6F" w14:textId="77777777" w:rsidR="00975B0C" w:rsidRPr="006416A8" w:rsidRDefault="00975B0C" w:rsidP="006416A8">
            <w:pPr>
              <w:pStyle w:val="NoSpacing"/>
              <w:spacing w:line="360" w:lineRule="auto"/>
              <w:jc w:val="center"/>
              <w:rPr>
                <w:b/>
                <w:bCs/>
                <w:sz w:val="24"/>
                <w:szCs w:val="24"/>
              </w:rPr>
            </w:pPr>
            <w:r w:rsidRPr="006416A8">
              <w:rPr>
                <w:b/>
                <w:bCs/>
                <w:sz w:val="24"/>
                <w:szCs w:val="24"/>
              </w:rPr>
              <w:t>7</w:t>
            </w:r>
          </w:p>
        </w:tc>
        <w:tc>
          <w:tcPr>
            <w:tcW w:w="599" w:type="dxa"/>
          </w:tcPr>
          <w:p w14:paraId="7F3D6E08" w14:textId="77777777" w:rsidR="00975B0C" w:rsidRPr="006416A8" w:rsidRDefault="00975B0C" w:rsidP="006416A8">
            <w:pPr>
              <w:pStyle w:val="NoSpacing"/>
              <w:spacing w:line="360" w:lineRule="auto"/>
              <w:jc w:val="center"/>
              <w:rPr>
                <w:b/>
                <w:bCs/>
                <w:sz w:val="24"/>
                <w:szCs w:val="24"/>
              </w:rPr>
            </w:pPr>
            <w:r w:rsidRPr="006416A8">
              <w:rPr>
                <w:b/>
                <w:bCs/>
                <w:sz w:val="24"/>
                <w:szCs w:val="24"/>
              </w:rPr>
              <w:t>8</w:t>
            </w:r>
          </w:p>
        </w:tc>
        <w:tc>
          <w:tcPr>
            <w:tcW w:w="599" w:type="dxa"/>
          </w:tcPr>
          <w:p w14:paraId="72B336D1" w14:textId="77777777" w:rsidR="00975B0C" w:rsidRPr="006416A8" w:rsidRDefault="00975B0C" w:rsidP="006416A8">
            <w:pPr>
              <w:pStyle w:val="NoSpacing"/>
              <w:spacing w:line="360" w:lineRule="auto"/>
              <w:jc w:val="center"/>
              <w:rPr>
                <w:b/>
                <w:bCs/>
                <w:sz w:val="24"/>
                <w:szCs w:val="24"/>
              </w:rPr>
            </w:pPr>
            <w:r w:rsidRPr="006416A8">
              <w:rPr>
                <w:b/>
                <w:bCs/>
                <w:sz w:val="24"/>
                <w:szCs w:val="24"/>
              </w:rPr>
              <w:t>9</w:t>
            </w:r>
          </w:p>
        </w:tc>
        <w:tc>
          <w:tcPr>
            <w:tcW w:w="604" w:type="dxa"/>
          </w:tcPr>
          <w:p w14:paraId="604AF153" w14:textId="77777777" w:rsidR="00975B0C" w:rsidRPr="006416A8" w:rsidRDefault="00975B0C" w:rsidP="006416A8">
            <w:pPr>
              <w:pStyle w:val="NoSpacing"/>
              <w:spacing w:line="360" w:lineRule="auto"/>
              <w:jc w:val="center"/>
              <w:rPr>
                <w:b/>
                <w:bCs/>
                <w:sz w:val="24"/>
                <w:szCs w:val="24"/>
              </w:rPr>
            </w:pPr>
            <w:r w:rsidRPr="006416A8">
              <w:rPr>
                <w:b/>
                <w:bCs/>
                <w:sz w:val="24"/>
                <w:szCs w:val="24"/>
              </w:rPr>
              <w:t>10</w:t>
            </w:r>
          </w:p>
        </w:tc>
        <w:tc>
          <w:tcPr>
            <w:tcW w:w="604" w:type="dxa"/>
          </w:tcPr>
          <w:p w14:paraId="3618F1AB" w14:textId="77777777" w:rsidR="00975B0C" w:rsidRPr="006416A8" w:rsidRDefault="00975B0C" w:rsidP="006416A8">
            <w:pPr>
              <w:pStyle w:val="NoSpacing"/>
              <w:spacing w:line="360" w:lineRule="auto"/>
              <w:jc w:val="center"/>
              <w:rPr>
                <w:b/>
                <w:bCs/>
                <w:sz w:val="24"/>
                <w:szCs w:val="24"/>
              </w:rPr>
            </w:pPr>
            <w:r w:rsidRPr="006416A8">
              <w:rPr>
                <w:b/>
                <w:bCs/>
                <w:sz w:val="24"/>
                <w:szCs w:val="24"/>
              </w:rPr>
              <w:t>11</w:t>
            </w:r>
          </w:p>
        </w:tc>
        <w:tc>
          <w:tcPr>
            <w:tcW w:w="604" w:type="dxa"/>
          </w:tcPr>
          <w:p w14:paraId="75FBF1E7" w14:textId="77777777" w:rsidR="00975B0C" w:rsidRPr="006416A8" w:rsidRDefault="00975B0C" w:rsidP="006416A8">
            <w:pPr>
              <w:pStyle w:val="NoSpacing"/>
              <w:spacing w:line="360" w:lineRule="auto"/>
              <w:jc w:val="center"/>
              <w:rPr>
                <w:b/>
                <w:bCs/>
                <w:sz w:val="24"/>
                <w:szCs w:val="24"/>
              </w:rPr>
            </w:pPr>
            <w:r w:rsidRPr="006416A8">
              <w:rPr>
                <w:b/>
                <w:bCs/>
                <w:sz w:val="24"/>
                <w:szCs w:val="24"/>
              </w:rPr>
              <w:t>12</w:t>
            </w:r>
          </w:p>
        </w:tc>
        <w:tc>
          <w:tcPr>
            <w:tcW w:w="604" w:type="dxa"/>
          </w:tcPr>
          <w:p w14:paraId="5D7C2161" w14:textId="77777777" w:rsidR="00975B0C" w:rsidRPr="006416A8" w:rsidRDefault="00975B0C" w:rsidP="006416A8">
            <w:pPr>
              <w:pStyle w:val="NoSpacing"/>
              <w:spacing w:line="360" w:lineRule="auto"/>
              <w:jc w:val="center"/>
              <w:rPr>
                <w:b/>
                <w:bCs/>
                <w:sz w:val="24"/>
                <w:szCs w:val="24"/>
              </w:rPr>
            </w:pPr>
            <w:r w:rsidRPr="006416A8">
              <w:rPr>
                <w:b/>
                <w:bCs/>
                <w:sz w:val="24"/>
                <w:szCs w:val="24"/>
              </w:rPr>
              <w:t>13</w:t>
            </w:r>
          </w:p>
        </w:tc>
        <w:tc>
          <w:tcPr>
            <w:tcW w:w="605" w:type="dxa"/>
          </w:tcPr>
          <w:p w14:paraId="7E1966D1" w14:textId="160974EB" w:rsidR="00975B0C" w:rsidRPr="006416A8" w:rsidRDefault="00975B0C" w:rsidP="006416A8">
            <w:pPr>
              <w:pStyle w:val="NoSpacing"/>
              <w:spacing w:line="360" w:lineRule="auto"/>
              <w:jc w:val="center"/>
              <w:rPr>
                <w:b/>
                <w:bCs/>
                <w:sz w:val="24"/>
                <w:szCs w:val="24"/>
              </w:rPr>
            </w:pPr>
            <w:r w:rsidRPr="006416A8">
              <w:rPr>
                <w:b/>
                <w:bCs/>
                <w:sz w:val="24"/>
                <w:szCs w:val="24"/>
              </w:rPr>
              <w:t>14</w:t>
            </w:r>
          </w:p>
        </w:tc>
        <w:tc>
          <w:tcPr>
            <w:tcW w:w="605" w:type="dxa"/>
          </w:tcPr>
          <w:p w14:paraId="2F8A654D" w14:textId="77777777" w:rsidR="00975B0C" w:rsidRPr="006416A8" w:rsidRDefault="00975B0C" w:rsidP="006416A8">
            <w:pPr>
              <w:pStyle w:val="NoSpacing"/>
              <w:spacing w:line="360" w:lineRule="auto"/>
              <w:jc w:val="center"/>
              <w:rPr>
                <w:b/>
                <w:bCs/>
                <w:sz w:val="24"/>
                <w:szCs w:val="24"/>
              </w:rPr>
            </w:pPr>
            <w:r w:rsidRPr="006416A8">
              <w:rPr>
                <w:b/>
                <w:bCs/>
                <w:sz w:val="24"/>
                <w:szCs w:val="24"/>
              </w:rPr>
              <w:t>15</w:t>
            </w:r>
          </w:p>
        </w:tc>
        <w:tc>
          <w:tcPr>
            <w:tcW w:w="605" w:type="dxa"/>
          </w:tcPr>
          <w:p w14:paraId="6B5CFABC" w14:textId="77777777" w:rsidR="00975B0C" w:rsidRPr="006416A8" w:rsidRDefault="00975B0C" w:rsidP="006416A8">
            <w:pPr>
              <w:pStyle w:val="NoSpacing"/>
              <w:spacing w:line="360" w:lineRule="auto"/>
              <w:jc w:val="center"/>
              <w:rPr>
                <w:b/>
                <w:bCs/>
                <w:sz w:val="24"/>
                <w:szCs w:val="24"/>
              </w:rPr>
            </w:pPr>
            <w:r w:rsidRPr="006416A8">
              <w:rPr>
                <w:b/>
                <w:bCs/>
                <w:sz w:val="24"/>
                <w:szCs w:val="24"/>
              </w:rPr>
              <w:t>16</w:t>
            </w:r>
          </w:p>
        </w:tc>
        <w:tc>
          <w:tcPr>
            <w:tcW w:w="994" w:type="dxa"/>
          </w:tcPr>
          <w:p w14:paraId="690BEE3D" w14:textId="77777777" w:rsidR="00975B0C" w:rsidRPr="006416A8" w:rsidRDefault="00975B0C" w:rsidP="006416A8">
            <w:pPr>
              <w:pStyle w:val="NoSpacing"/>
              <w:spacing w:line="360" w:lineRule="auto"/>
              <w:jc w:val="center"/>
              <w:rPr>
                <w:b/>
                <w:bCs/>
                <w:sz w:val="24"/>
                <w:szCs w:val="24"/>
              </w:rPr>
            </w:pPr>
            <w:r w:rsidRPr="006416A8">
              <w:rPr>
                <w:b/>
                <w:bCs/>
                <w:sz w:val="24"/>
                <w:szCs w:val="24"/>
              </w:rPr>
              <w:t>Total</w:t>
            </w:r>
          </w:p>
        </w:tc>
      </w:tr>
      <w:tr w:rsidR="00975B0C" w:rsidRPr="006416A8" w14:paraId="64C53CB4" w14:textId="77777777" w:rsidTr="006416A8">
        <w:tc>
          <w:tcPr>
            <w:tcW w:w="598" w:type="dxa"/>
          </w:tcPr>
          <w:p w14:paraId="12F9DCD8" w14:textId="77777777" w:rsidR="00975B0C" w:rsidRPr="006416A8" w:rsidRDefault="00975B0C" w:rsidP="006416A8">
            <w:pPr>
              <w:pStyle w:val="NoSpacing"/>
              <w:spacing w:line="360" w:lineRule="auto"/>
              <w:rPr>
                <w:sz w:val="24"/>
                <w:szCs w:val="24"/>
              </w:rPr>
            </w:pPr>
          </w:p>
        </w:tc>
        <w:tc>
          <w:tcPr>
            <w:tcW w:w="599" w:type="dxa"/>
          </w:tcPr>
          <w:p w14:paraId="169A0BE2" w14:textId="77777777" w:rsidR="00975B0C" w:rsidRPr="006416A8" w:rsidRDefault="00975B0C" w:rsidP="006416A8">
            <w:pPr>
              <w:pStyle w:val="NoSpacing"/>
              <w:spacing w:line="360" w:lineRule="auto"/>
              <w:rPr>
                <w:sz w:val="24"/>
                <w:szCs w:val="24"/>
              </w:rPr>
            </w:pPr>
          </w:p>
        </w:tc>
        <w:tc>
          <w:tcPr>
            <w:tcW w:w="599" w:type="dxa"/>
          </w:tcPr>
          <w:p w14:paraId="2EC6A688" w14:textId="77777777" w:rsidR="00975B0C" w:rsidRPr="006416A8" w:rsidRDefault="00975B0C" w:rsidP="006416A8">
            <w:pPr>
              <w:pStyle w:val="NoSpacing"/>
              <w:spacing w:line="360" w:lineRule="auto"/>
              <w:rPr>
                <w:sz w:val="24"/>
                <w:szCs w:val="24"/>
              </w:rPr>
            </w:pPr>
          </w:p>
        </w:tc>
        <w:tc>
          <w:tcPr>
            <w:tcW w:w="599" w:type="dxa"/>
          </w:tcPr>
          <w:p w14:paraId="15EF898C" w14:textId="77777777" w:rsidR="00975B0C" w:rsidRPr="006416A8" w:rsidRDefault="00975B0C" w:rsidP="006416A8">
            <w:pPr>
              <w:pStyle w:val="NoSpacing"/>
              <w:spacing w:line="360" w:lineRule="auto"/>
              <w:rPr>
                <w:sz w:val="24"/>
                <w:szCs w:val="24"/>
              </w:rPr>
            </w:pPr>
          </w:p>
        </w:tc>
        <w:tc>
          <w:tcPr>
            <w:tcW w:w="599" w:type="dxa"/>
          </w:tcPr>
          <w:p w14:paraId="217C870B" w14:textId="77777777" w:rsidR="00975B0C" w:rsidRPr="006416A8" w:rsidRDefault="00975B0C" w:rsidP="006416A8">
            <w:pPr>
              <w:pStyle w:val="NoSpacing"/>
              <w:spacing w:line="360" w:lineRule="auto"/>
              <w:rPr>
                <w:sz w:val="24"/>
                <w:szCs w:val="24"/>
              </w:rPr>
            </w:pPr>
          </w:p>
        </w:tc>
        <w:tc>
          <w:tcPr>
            <w:tcW w:w="599" w:type="dxa"/>
          </w:tcPr>
          <w:p w14:paraId="415579E7" w14:textId="77777777" w:rsidR="00975B0C" w:rsidRPr="006416A8" w:rsidRDefault="00975B0C" w:rsidP="006416A8">
            <w:pPr>
              <w:pStyle w:val="NoSpacing"/>
              <w:spacing w:line="360" w:lineRule="auto"/>
              <w:rPr>
                <w:sz w:val="24"/>
                <w:szCs w:val="24"/>
              </w:rPr>
            </w:pPr>
          </w:p>
        </w:tc>
        <w:tc>
          <w:tcPr>
            <w:tcW w:w="599" w:type="dxa"/>
          </w:tcPr>
          <w:p w14:paraId="073262A5" w14:textId="77777777" w:rsidR="00975B0C" w:rsidRPr="006416A8" w:rsidRDefault="00975B0C" w:rsidP="006416A8">
            <w:pPr>
              <w:pStyle w:val="NoSpacing"/>
              <w:spacing w:line="360" w:lineRule="auto"/>
              <w:rPr>
                <w:sz w:val="24"/>
                <w:szCs w:val="24"/>
              </w:rPr>
            </w:pPr>
          </w:p>
        </w:tc>
        <w:tc>
          <w:tcPr>
            <w:tcW w:w="599" w:type="dxa"/>
          </w:tcPr>
          <w:p w14:paraId="32FF119C" w14:textId="77777777" w:rsidR="00975B0C" w:rsidRPr="006416A8" w:rsidRDefault="00975B0C" w:rsidP="006416A8">
            <w:pPr>
              <w:pStyle w:val="NoSpacing"/>
              <w:spacing w:line="360" w:lineRule="auto"/>
              <w:rPr>
                <w:sz w:val="24"/>
                <w:szCs w:val="24"/>
              </w:rPr>
            </w:pPr>
          </w:p>
        </w:tc>
        <w:tc>
          <w:tcPr>
            <w:tcW w:w="599" w:type="dxa"/>
          </w:tcPr>
          <w:p w14:paraId="7E5353F3" w14:textId="77777777" w:rsidR="00975B0C" w:rsidRPr="006416A8" w:rsidRDefault="00975B0C" w:rsidP="006416A8">
            <w:pPr>
              <w:pStyle w:val="NoSpacing"/>
              <w:spacing w:line="360" w:lineRule="auto"/>
              <w:rPr>
                <w:sz w:val="24"/>
                <w:szCs w:val="24"/>
              </w:rPr>
            </w:pPr>
          </w:p>
        </w:tc>
        <w:tc>
          <w:tcPr>
            <w:tcW w:w="604" w:type="dxa"/>
          </w:tcPr>
          <w:p w14:paraId="5DC8A004" w14:textId="77777777" w:rsidR="00975B0C" w:rsidRPr="006416A8" w:rsidRDefault="00975B0C" w:rsidP="006416A8">
            <w:pPr>
              <w:pStyle w:val="NoSpacing"/>
              <w:spacing w:line="360" w:lineRule="auto"/>
              <w:rPr>
                <w:sz w:val="24"/>
                <w:szCs w:val="24"/>
              </w:rPr>
            </w:pPr>
          </w:p>
        </w:tc>
        <w:tc>
          <w:tcPr>
            <w:tcW w:w="604" w:type="dxa"/>
          </w:tcPr>
          <w:p w14:paraId="74AF9457" w14:textId="77777777" w:rsidR="00975B0C" w:rsidRPr="006416A8" w:rsidRDefault="00975B0C" w:rsidP="006416A8">
            <w:pPr>
              <w:pStyle w:val="NoSpacing"/>
              <w:spacing w:line="360" w:lineRule="auto"/>
              <w:rPr>
                <w:sz w:val="24"/>
                <w:szCs w:val="24"/>
              </w:rPr>
            </w:pPr>
          </w:p>
        </w:tc>
        <w:tc>
          <w:tcPr>
            <w:tcW w:w="604" w:type="dxa"/>
          </w:tcPr>
          <w:p w14:paraId="0EDAB41C" w14:textId="77777777" w:rsidR="00975B0C" w:rsidRPr="006416A8" w:rsidRDefault="00975B0C" w:rsidP="006416A8">
            <w:pPr>
              <w:pStyle w:val="NoSpacing"/>
              <w:spacing w:line="360" w:lineRule="auto"/>
              <w:rPr>
                <w:sz w:val="24"/>
                <w:szCs w:val="24"/>
              </w:rPr>
            </w:pPr>
          </w:p>
        </w:tc>
        <w:tc>
          <w:tcPr>
            <w:tcW w:w="604" w:type="dxa"/>
          </w:tcPr>
          <w:p w14:paraId="773C5C3A" w14:textId="77777777" w:rsidR="00975B0C" w:rsidRPr="006416A8" w:rsidRDefault="00975B0C" w:rsidP="006416A8">
            <w:pPr>
              <w:pStyle w:val="NoSpacing"/>
              <w:spacing w:line="360" w:lineRule="auto"/>
              <w:rPr>
                <w:sz w:val="24"/>
                <w:szCs w:val="24"/>
              </w:rPr>
            </w:pPr>
          </w:p>
        </w:tc>
        <w:tc>
          <w:tcPr>
            <w:tcW w:w="605" w:type="dxa"/>
          </w:tcPr>
          <w:p w14:paraId="61AB16E7" w14:textId="77777777" w:rsidR="00975B0C" w:rsidRPr="006416A8" w:rsidRDefault="00975B0C" w:rsidP="006416A8">
            <w:pPr>
              <w:pStyle w:val="NoSpacing"/>
              <w:spacing w:line="360" w:lineRule="auto"/>
              <w:rPr>
                <w:sz w:val="24"/>
                <w:szCs w:val="24"/>
              </w:rPr>
            </w:pPr>
          </w:p>
        </w:tc>
        <w:tc>
          <w:tcPr>
            <w:tcW w:w="605" w:type="dxa"/>
          </w:tcPr>
          <w:p w14:paraId="7B9A833E" w14:textId="77777777" w:rsidR="00975B0C" w:rsidRPr="006416A8" w:rsidRDefault="00975B0C" w:rsidP="006416A8">
            <w:pPr>
              <w:pStyle w:val="NoSpacing"/>
              <w:spacing w:line="360" w:lineRule="auto"/>
              <w:rPr>
                <w:sz w:val="24"/>
                <w:szCs w:val="24"/>
              </w:rPr>
            </w:pPr>
          </w:p>
        </w:tc>
        <w:tc>
          <w:tcPr>
            <w:tcW w:w="605" w:type="dxa"/>
          </w:tcPr>
          <w:p w14:paraId="71A9CDDE" w14:textId="77777777" w:rsidR="00975B0C" w:rsidRPr="006416A8" w:rsidRDefault="00975B0C" w:rsidP="006416A8">
            <w:pPr>
              <w:pStyle w:val="NoSpacing"/>
              <w:spacing w:line="360" w:lineRule="auto"/>
              <w:rPr>
                <w:sz w:val="24"/>
                <w:szCs w:val="24"/>
              </w:rPr>
            </w:pPr>
          </w:p>
        </w:tc>
        <w:tc>
          <w:tcPr>
            <w:tcW w:w="994" w:type="dxa"/>
          </w:tcPr>
          <w:p w14:paraId="1A4BB0AA" w14:textId="77777777" w:rsidR="00975B0C" w:rsidRPr="006416A8" w:rsidRDefault="00975B0C" w:rsidP="006416A8">
            <w:pPr>
              <w:pStyle w:val="NoSpacing"/>
              <w:spacing w:line="360" w:lineRule="auto"/>
              <w:rPr>
                <w:sz w:val="24"/>
                <w:szCs w:val="24"/>
              </w:rPr>
            </w:pPr>
          </w:p>
        </w:tc>
      </w:tr>
    </w:tbl>
    <w:p w14:paraId="7DB6A226" w14:textId="77777777" w:rsidR="00975B0C" w:rsidRPr="006416A8" w:rsidRDefault="00975B0C" w:rsidP="00975B0C">
      <w:pPr>
        <w:pStyle w:val="NoSpacing"/>
        <w:rPr>
          <w:rFonts w:ascii="Times New Roman" w:hAnsi="Times New Roman" w:cs="Times New Roman"/>
          <w:sz w:val="24"/>
          <w:szCs w:val="24"/>
        </w:rPr>
      </w:pPr>
    </w:p>
    <w:tbl>
      <w:tblPr>
        <w:tblStyle w:val="TableGrid"/>
        <w:tblpPr w:leftFromText="180" w:rightFromText="180" w:vertAnchor="text" w:horzAnchor="page" w:tblpX="798" w:tblpY="435"/>
        <w:tblW w:w="0" w:type="auto"/>
        <w:tblLook w:val="04A0" w:firstRow="1" w:lastRow="0" w:firstColumn="1" w:lastColumn="0" w:noHBand="0" w:noVBand="1"/>
      </w:tblPr>
      <w:tblGrid>
        <w:gridCol w:w="625"/>
        <w:gridCol w:w="540"/>
        <w:gridCol w:w="540"/>
        <w:gridCol w:w="630"/>
        <w:gridCol w:w="540"/>
        <w:gridCol w:w="450"/>
        <w:gridCol w:w="6"/>
        <w:gridCol w:w="804"/>
        <w:gridCol w:w="630"/>
        <w:gridCol w:w="1170"/>
      </w:tblGrid>
      <w:tr w:rsidR="00975B0C" w:rsidRPr="006416A8" w14:paraId="574D52FA" w14:textId="77777777" w:rsidTr="006416A8">
        <w:trPr>
          <w:trHeight w:val="443"/>
        </w:trPr>
        <w:tc>
          <w:tcPr>
            <w:tcW w:w="625" w:type="dxa"/>
          </w:tcPr>
          <w:p w14:paraId="6277870F" w14:textId="77777777" w:rsidR="00975B0C" w:rsidRPr="006416A8" w:rsidRDefault="00975B0C" w:rsidP="006416A8">
            <w:pPr>
              <w:pStyle w:val="NoSpacing"/>
              <w:spacing w:line="360" w:lineRule="auto"/>
              <w:jc w:val="center"/>
              <w:rPr>
                <w:b/>
                <w:bCs/>
                <w:sz w:val="24"/>
                <w:szCs w:val="24"/>
              </w:rPr>
            </w:pPr>
            <w:r w:rsidRPr="006416A8">
              <w:rPr>
                <w:b/>
                <w:bCs/>
                <w:sz w:val="24"/>
                <w:szCs w:val="24"/>
              </w:rPr>
              <w:t>17</w:t>
            </w:r>
          </w:p>
        </w:tc>
        <w:tc>
          <w:tcPr>
            <w:tcW w:w="540" w:type="dxa"/>
          </w:tcPr>
          <w:p w14:paraId="1E854303" w14:textId="77777777" w:rsidR="00975B0C" w:rsidRPr="006416A8" w:rsidRDefault="00975B0C" w:rsidP="006416A8">
            <w:pPr>
              <w:pStyle w:val="NoSpacing"/>
              <w:spacing w:line="360" w:lineRule="auto"/>
              <w:jc w:val="center"/>
              <w:rPr>
                <w:b/>
                <w:bCs/>
                <w:sz w:val="24"/>
                <w:szCs w:val="24"/>
              </w:rPr>
            </w:pPr>
            <w:r w:rsidRPr="006416A8">
              <w:rPr>
                <w:b/>
                <w:bCs/>
                <w:sz w:val="24"/>
                <w:szCs w:val="24"/>
              </w:rPr>
              <w:t>18</w:t>
            </w:r>
          </w:p>
        </w:tc>
        <w:tc>
          <w:tcPr>
            <w:tcW w:w="540" w:type="dxa"/>
          </w:tcPr>
          <w:p w14:paraId="79688787" w14:textId="77777777" w:rsidR="00975B0C" w:rsidRPr="006416A8" w:rsidRDefault="00975B0C" w:rsidP="006416A8">
            <w:pPr>
              <w:pStyle w:val="NoSpacing"/>
              <w:spacing w:line="360" w:lineRule="auto"/>
              <w:jc w:val="center"/>
              <w:rPr>
                <w:b/>
                <w:bCs/>
                <w:sz w:val="24"/>
                <w:szCs w:val="24"/>
              </w:rPr>
            </w:pPr>
            <w:r w:rsidRPr="006416A8">
              <w:rPr>
                <w:b/>
                <w:bCs/>
                <w:sz w:val="24"/>
                <w:szCs w:val="24"/>
              </w:rPr>
              <w:t>19</w:t>
            </w:r>
          </w:p>
        </w:tc>
        <w:tc>
          <w:tcPr>
            <w:tcW w:w="630" w:type="dxa"/>
          </w:tcPr>
          <w:p w14:paraId="3A244426" w14:textId="77777777" w:rsidR="00975B0C" w:rsidRPr="006416A8" w:rsidRDefault="00975B0C" w:rsidP="006416A8">
            <w:pPr>
              <w:pStyle w:val="NoSpacing"/>
              <w:spacing w:line="360" w:lineRule="auto"/>
              <w:jc w:val="center"/>
              <w:rPr>
                <w:b/>
                <w:bCs/>
                <w:sz w:val="24"/>
                <w:szCs w:val="24"/>
              </w:rPr>
            </w:pPr>
            <w:r w:rsidRPr="006416A8">
              <w:rPr>
                <w:b/>
                <w:bCs/>
                <w:sz w:val="24"/>
                <w:szCs w:val="24"/>
              </w:rPr>
              <w:t>20</w:t>
            </w:r>
          </w:p>
        </w:tc>
        <w:tc>
          <w:tcPr>
            <w:tcW w:w="540" w:type="dxa"/>
          </w:tcPr>
          <w:p w14:paraId="1C573442" w14:textId="77777777" w:rsidR="00975B0C" w:rsidRPr="006416A8" w:rsidRDefault="00975B0C" w:rsidP="006416A8">
            <w:pPr>
              <w:pStyle w:val="NoSpacing"/>
              <w:spacing w:line="360" w:lineRule="auto"/>
              <w:jc w:val="center"/>
              <w:rPr>
                <w:b/>
                <w:bCs/>
                <w:sz w:val="24"/>
                <w:szCs w:val="24"/>
              </w:rPr>
            </w:pPr>
            <w:r w:rsidRPr="006416A8">
              <w:rPr>
                <w:b/>
                <w:bCs/>
                <w:sz w:val="24"/>
                <w:szCs w:val="24"/>
              </w:rPr>
              <w:t>21</w:t>
            </w:r>
          </w:p>
        </w:tc>
        <w:tc>
          <w:tcPr>
            <w:tcW w:w="456" w:type="dxa"/>
            <w:gridSpan w:val="2"/>
          </w:tcPr>
          <w:p w14:paraId="587C8245" w14:textId="77777777" w:rsidR="00975B0C" w:rsidRPr="006416A8" w:rsidRDefault="00975B0C" w:rsidP="006416A8">
            <w:pPr>
              <w:pStyle w:val="NoSpacing"/>
              <w:spacing w:line="360" w:lineRule="auto"/>
              <w:jc w:val="center"/>
              <w:rPr>
                <w:b/>
                <w:bCs/>
                <w:sz w:val="24"/>
                <w:szCs w:val="24"/>
              </w:rPr>
            </w:pPr>
            <w:r w:rsidRPr="006416A8">
              <w:rPr>
                <w:b/>
                <w:bCs/>
                <w:sz w:val="24"/>
                <w:szCs w:val="24"/>
              </w:rPr>
              <w:t>22</w:t>
            </w:r>
          </w:p>
        </w:tc>
        <w:tc>
          <w:tcPr>
            <w:tcW w:w="804" w:type="dxa"/>
          </w:tcPr>
          <w:p w14:paraId="3B9E770B" w14:textId="77777777" w:rsidR="00975B0C" w:rsidRPr="006416A8" w:rsidRDefault="00975B0C" w:rsidP="006416A8">
            <w:pPr>
              <w:pStyle w:val="NoSpacing"/>
              <w:spacing w:line="360" w:lineRule="auto"/>
              <w:jc w:val="center"/>
              <w:rPr>
                <w:b/>
                <w:bCs/>
                <w:sz w:val="24"/>
                <w:szCs w:val="24"/>
              </w:rPr>
            </w:pPr>
            <w:r w:rsidRPr="006416A8">
              <w:rPr>
                <w:b/>
                <w:bCs/>
                <w:sz w:val="24"/>
                <w:szCs w:val="24"/>
              </w:rPr>
              <w:t>23</w:t>
            </w:r>
          </w:p>
        </w:tc>
        <w:tc>
          <w:tcPr>
            <w:tcW w:w="630" w:type="dxa"/>
          </w:tcPr>
          <w:p w14:paraId="4949C301" w14:textId="77777777" w:rsidR="00975B0C" w:rsidRPr="006416A8" w:rsidRDefault="00975B0C" w:rsidP="006416A8">
            <w:pPr>
              <w:pStyle w:val="NoSpacing"/>
              <w:spacing w:line="360" w:lineRule="auto"/>
              <w:jc w:val="center"/>
              <w:rPr>
                <w:b/>
                <w:bCs/>
                <w:sz w:val="24"/>
                <w:szCs w:val="24"/>
              </w:rPr>
            </w:pPr>
            <w:r w:rsidRPr="006416A8">
              <w:rPr>
                <w:b/>
                <w:bCs/>
                <w:sz w:val="24"/>
                <w:szCs w:val="24"/>
              </w:rPr>
              <w:t>24</w:t>
            </w:r>
          </w:p>
        </w:tc>
        <w:tc>
          <w:tcPr>
            <w:tcW w:w="1170" w:type="dxa"/>
          </w:tcPr>
          <w:p w14:paraId="2DCAC752" w14:textId="77777777" w:rsidR="00975B0C" w:rsidRPr="006416A8" w:rsidRDefault="00975B0C" w:rsidP="006416A8">
            <w:pPr>
              <w:pStyle w:val="NoSpacing"/>
              <w:spacing w:line="360" w:lineRule="auto"/>
              <w:jc w:val="center"/>
              <w:rPr>
                <w:b/>
                <w:bCs/>
                <w:sz w:val="24"/>
                <w:szCs w:val="24"/>
              </w:rPr>
            </w:pPr>
            <w:r w:rsidRPr="006416A8">
              <w:rPr>
                <w:b/>
                <w:bCs/>
                <w:sz w:val="24"/>
                <w:szCs w:val="24"/>
              </w:rPr>
              <w:t>Total</w:t>
            </w:r>
          </w:p>
        </w:tc>
      </w:tr>
      <w:tr w:rsidR="00975B0C" w:rsidRPr="006416A8" w14:paraId="406C4CAB" w14:textId="77777777" w:rsidTr="006416A8">
        <w:trPr>
          <w:trHeight w:val="454"/>
        </w:trPr>
        <w:tc>
          <w:tcPr>
            <w:tcW w:w="625" w:type="dxa"/>
          </w:tcPr>
          <w:p w14:paraId="4C7537E2" w14:textId="77777777" w:rsidR="00975B0C" w:rsidRPr="006416A8" w:rsidRDefault="00975B0C" w:rsidP="006416A8">
            <w:pPr>
              <w:pStyle w:val="NoSpacing"/>
              <w:spacing w:line="360" w:lineRule="auto"/>
              <w:rPr>
                <w:sz w:val="24"/>
                <w:szCs w:val="24"/>
              </w:rPr>
            </w:pPr>
          </w:p>
        </w:tc>
        <w:tc>
          <w:tcPr>
            <w:tcW w:w="540" w:type="dxa"/>
          </w:tcPr>
          <w:p w14:paraId="47EDA4A1" w14:textId="77777777" w:rsidR="00975B0C" w:rsidRPr="006416A8" w:rsidRDefault="00975B0C" w:rsidP="006416A8">
            <w:pPr>
              <w:pStyle w:val="NoSpacing"/>
              <w:spacing w:line="360" w:lineRule="auto"/>
              <w:rPr>
                <w:sz w:val="24"/>
                <w:szCs w:val="24"/>
              </w:rPr>
            </w:pPr>
          </w:p>
        </w:tc>
        <w:tc>
          <w:tcPr>
            <w:tcW w:w="540" w:type="dxa"/>
          </w:tcPr>
          <w:p w14:paraId="02D191EE" w14:textId="77777777" w:rsidR="00975B0C" w:rsidRPr="006416A8" w:rsidRDefault="00975B0C" w:rsidP="006416A8">
            <w:pPr>
              <w:pStyle w:val="NoSpacing"/>
              <w:spacing w:line="360" w:lineRule="auto"/>
              <w:rPr>
                <w:sz w:val="24"/>
                <w:szCs w:val="24"/>
              </w:rPr>
            </w:pPr>
          </w:p>
        </w:tc>
        <w:tc>
          <w:tcPr>
            <w:tcW w:w="630" w:type="dxa"/>
          </w:tcPr>
          <w:p w14:paraId="3CD7F7FB" w14:textId="77777777" w:rsidR="00975B0C" w:rsidRPr="006416A8" w:rsidRDefault="00975B0C" w:rsidP="006416A8">
            <w:pPr>
              <w:pStyle w:val="NoSpacing"/>
              <w:spacing w:line="360" w:lineRule="auto"/>
              <w:rPr>
                <w:sz w:val="24"/>
                <w:szCs w:val="24"/>
              </w:rPr>
            </w:pPr>
          </w:p>
        </w:tc>
        <w:tc>
          <w:tcPr>
            <w:tcW w:w="540" w:type="dxa"/>
          </w:tcPr>
          <w:p w14:paraId="44512B95" w14:textId="77777777" w:rsidR="00975B0C" w:rsidRPr="006416A8" w:rsidRDefault="00975B0C" w:rsidP="006416A8">
            <w:pPr>
              <w:pStyle w:val="NoSpacing"/>
              <w:spacing w:line="360" w:lineRule="auto"/>
              <w:rPr>
                <w:sz w:val="24"/>
                <w:szCs w:val="24"/>
              </w:rPr>
            </w:pPr>
          </w:p>
        </w:tc>
        <w:tc>
          <w:tcPr>
            <w:tcW w:w="450" w:type="dxa"/>
          </w:tcPr>
          <w:p w14:paraId="7901C3F9" w14:textId="77777777" w:rsidR="00975B0C" w:rsidRPr="006416A8" w:rsidRDefault="00975B0C" w:rsidP="006416A8">
            <w:pPr>
              <w:pStyle w:val="NoSpacing"/>
              <w:spacing w:line="360" w:lineRule="auto"/>
              <w:rPr>
                <w:sz w:val="24"/>
                <w:szCs w:val="24"/>
              </w:rPr>
            </w:pPr>
          </w:p>
        </w:tc>
        <w:tc>
          <w:tcPr>
            <w:tcW w:w="810" w:type="dxa"/>
            <w:gridSpan w:val="2"/>
          </w:tcPr>
          <w:p w14:paraId="53C82749" w14:textId="77777777" w:rsidR="00975B0C" w:rsidRPr="006416A8" w:rsidRDefault="00975B0C" w:rsidP="006416A8">
            <w:pPr>
              <w:pStyle w:val="NoSpacing"/>
              <w:spacing w:line="360" w:lineRule="auto"/>
              <w:rPr>
                <w:sz w:val="24"/>
                <w:szCs w:val="24"/>
              </w:rPr>
            </w:pPr>
          </w:p>
        </w:tc>
        <w:tc>
          <w:tcPr>
            <w:tcW w:w="630" w:type="dxa"/>
          </w:tcPr>
          <w:p w14:paraId="4097F0DD" w14:textId="77777777" w:rsidR="00975B0C" w:rsidRPr="006416A8" w:rsidRDefault="00975B0C" w:rsidP="006416A8">
            <w:pPr>
              <w:pStyle w:val="NoSpacing"/>
              <w:spacing w:line="360" w:lineRule="auto"/>
              <w:rPr>
                <w:sz w:val="24"/>
                <w:szCs w:val="24"/>
              </w:rPr>
            </w:pPr>
          </w:p>
        </w:tc>
        <w:tc>
          <w:tcPr>
            <w:tcW w:w="1170" w:type="dxa"/>
          </w:tcPr>
          <w:p w14:paraId="200023DB" w14:textId="52D60FE6" w:rsidR="00975B0C" w:rsidRPr="006416A8" w:rsidRDefault="00975B0C" w:rsidP="006416A8">
            <w:pPr>
              <w:pStyle w:val="NoSpacing"/>
              <w:spacing w:line="360" w:lineRule="auto"/>
              <w:rPr>
                <w:sz w:val="24"/>
                <w:szCs w:val="24"/>
              </w:rPr>
            </w:pPr>
          </w:p>
        </w:tc>
      </w:tr>
    </w:tbl>
    <w:p w14:paraId="1CDAF3AC" w14:textId="2959DC4E" w:rsidR="008D659F" w:rsidRPr="006416A8" w:rsidRDefault="00975B0C" w:rsidP="006416A8">
      <w:pPr>
        <w:pStyle w:val="NoSpacing"/>
        <w:spacing w:line="360" w:lineRule="auto"/>
        <w:rPr>
          <w:rFonts w:ascii="Times New Roman" w:hAnsi="Times New Roman" w:cs="Times New Roman"/>
          <w:sz w:val="24"/>
          <w:szCs w:val="24"/>
        </w:rPr>
      </w:pPr>
      <w:r w:rsidRPr="006416A8">
        <w:rPr>
          <w:rFonts w:ascii="Times New Roman" w:hAnsi="Times New Roman" w:cs="Times New Roman"/>
          <w:noProof/>
          <w:sz w:val="24"/>
          <w:szCs w:val="24"/>
        </w:rPr>
        <mc:AlternateContent>
          <mc:Choice Requires="wps">
            <w:drawing>
              <wp:anchor distT="45720" distB="45720" distL="114300" distR="114300" simplePos="0" relativeHeight="251661312" behindDoc="0" locked="0" layoutInCell="1" allowOverlap="1" wp14:anchorId="5C678B11" wp14:editId="65F42990">
                <wp:simplePos x="0" y="0"/>
                <wp:positionH relativeFrom="column">
                  <wp:posOffset>5800725</wp:posOffset>
                </wp:positionH>
                <wp:positionV relativeFrom="paragraph">
                  <wp:posOffset>279400</wp:posOffset>
                </wp:positionV>
                <wp:extent cx="723900" cy="590550"/>
                <wp:effectExtent l="0" t="0" r="19050" b="1905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590550"/>
                        </a:xfrm>
                        <a:prstGeom prst="rect">
                          <a:avLst/>
                        </a:prstGeom>
                        <a:solidFill>
                          <a:srgbClr val="FFFFFF"/>
                        </a:solidFill>
                        <a:ln w="9525">
                          <a:solidFill>
                            <a:srgbClr val="000000"/>
                          </a:solidFill>
                          <a:miter lim="800000"/>
                          <a:headEnd/>
                          <a:tailEnd/>
                        </a:ln>
                      </wps:spPr>
                      <wps:txbx>
                        <w:txbxContent>
                          <w:p w14:paraId="073C33C5" w14:textId="77777777" w:rsidR="00114E7D" w:rsidRPr="0093404B" w:rsidRDefault="00114E7D" w:rsidP="00975B0C">
                            <w:pPr>
                              <w:pStyle w:val="NoSpacing"/>
                              <w:rPr>
                                <w:rFonts w:ascii="Times New Roman" w:hAnsi="Times New Roman" w:cs="Times New Roman"/>
                                <w:b/>
                                <w:bCs/>
                                <w:sz w:val="28"/>
                                <w:szCs w:val="28"/>
                              </w:rPr>
                            </w:pPr>
                            <w:r w:rsidRPr="0093404B">
                              <w:rPr>
                                <w:rFonts w:ascii="Times New Roman" w:hAnsi="Times New Roman" w:cs="Times New Roman"/>
                                <w:b/>
                                <w:bCs/>
                                <w:sz w:val="28"/>
                                <w:szCs w:val="2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C678B11" id="_x0000_t202" coordsize="21600,21600" o:spt="202" path="m,l,21600r21600,l21600,xe">
                <v:stroke joinstyle="miter"/>
                <v:path gradientshapeok="t" o:connecttype="rect"/>
              </v:shapetype>
              <v:shape id="Text Box 2" o:spid="_x0000_s1026" type="#_x0000_t202" style="position:absolute;margin-left:456.75pt;margin-top:22pt;width:57pt;height:46.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">
                <v:textbox>
                  <w:txbxContent>
                    <w:p w14:paraId="073C33C5" w14:textId="77777777" w:rsidR="00114E7D" w:rsidRPr="0093404B" w:rsidRDefault="00114E7D" w:rsidP="00975B0C">
                      <w:pPr>
                        <w:pStyle w:val="NoSpacing"/>
                        <w:rPr>
                          <w:rFonts w:ascii="Times New Roman" w:hAnsi="Times New Roman" w:cs="Times New Roman"/>
                          <w:b/>
                          <w:bCs/>
                          <w:sz w:val="28"/>
                          <w:szCs w:val="28"/>
                        </w:rPr>
                      </w:pPr>
                      <w:r w:rsidRPr="0093404B">
                        <w:rPr>
                          <w:rFonts w:ascii="Times New Roman" w:hAnsi="Times New Roman" w:cs="Times New Roman"/>
                          <w:b/>
                          <w:bCs/>
                          <w:sz w:val="28"/>
                          <w:szCs w:val="28"/>
                        </w:rPr>
                        <w:t xml:space="preserve"> </w:t>
                      </w:r>
                    </w:p>
                  </w:txbxContent>
                </v:textbox>
                <w10:wrap type="square"/>
              </v:shape>
            </w:pict>
          </mc:Fallback>
        </mc:AlternateContent>
      </w:r>
      <w:r w:rsidRPr="006416A8">
        <w:rPr>
          <w:rFonts w:ascii="Times New Roman" w:hAnsi="Times New Roman" w:cs="Times New Roman"/>
          <w:sz w:val="24"/>
          <w:szCs w:val="24"/>
        </w:rPr>
        <w:tab/>
      </w:r>
      <w:r w:rsidRPr="006416A8">
        <w:rPr>
          <w:rFonts w:ascii="Times New Roman" w:hAnsi="Times New Roman" w:cs="Times New Roman"/>
          <w:b/>
          <w:bCs/>
          <w:sz w:val="24"/>
          <w:szCs w:val="24"/>
        </w:rPr>
        <w:t>Section I</w:t>
      </w:r>
      <w:r w:rsidRPr="00E10110">
        <w:rPr>
          <w:rFonts w:ascii="Times New Roman" w:hAnsi="Times New Roman" w:cs="Times New Roman"/>
          <w:noProof/>
          <w:sz w:val="24"/>
          <w:szCs w:val="24"/>
        </w:rPr>
        <mc:AlternateContent>
          <mc:Choice Requires="wps">
            <w:drawing>
              <wp:anchor distT="45720" distB="45720" distL="114300" distR="114300" simplePos="0" relativeHeight="251660288" behindDoc="0" locked="0" layoutInCell="1" allowOverlap="1" wp14:anchorId="6C026424" wp14:editId="6C7ADE94">
                <wp:simplePos x="0" y="0"/>
                <wp:positionH relativeFrom="column">
                  <wp:posOffset>5150198</wp:posOffset>
                </wp:positionH>
                <wp:positionV relativeFrom="paragraph">
                  <wp:posOffset>55552</wp:posOffset>
                </wp:positionV>
                <wp:extent cx="723900" cy="53340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533400"/>
                        </a:xfrm>
                        <a:prstGeom prst="rect">
                          <a:avLst/>
                        </a:prstGeom>
                        <a:solidFill>
                          <a:srgbClr val="FFFFFF"/>
                        </a:solidFill>
                        <a:ln w="9525">
                          <a:noFill/>
                          <a:miter lim="800000"/>
                          <a:headEnd/>
                          <a:tailEnd/>
                        </a:ln>
                      </wps:spPr>
                      <wps:txbx>
                        <w:txbxContent>
                          <w:p w14:paraId="2B9ACE94" w14:textId="77777777" w:rsidR="00114E7D" w:rsidRPr="0093404B" w:rsidRDefault="00114E7D" w:rsidP="00975B0C">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Grand</w:t>
                            </w:r>
                          </w:p>
                          <w:p w14:paraId="6CF3DE94" w14:textId="77777777" w:rsidR="00114E7D" w:rsidRPr="0093404B" w:rsidRDefault="00114E7D" w:rsidP="00975B0C">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Tot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026424" id="_x0000_s1027" type="#_x0000_t202" style="position:absolute;margin-left:405.55pt;margin-top:4.35pt;width:57pt;height:42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" stroked="f">
                <v:textbox>
                  <w:txbxContent>
                    <w:p w14:paraId="2B9ACE94" w14:textId="77777777" w:rsidR="00114E7D" w:rsidRPr="0093404B" w:rsidRDefault="00114E7D" w:rsidP="00975B0C">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Grand</w:t>
                      </w:r>
                    </w:p>
                    <w:p w14:paraId="6CF3DE94" w14:textId="77777777" w:rsidR="00114E7D" w:rsidRPr="0093404B" w:rsidRDefault="00114E7D" w:rsidP="00975B0C">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Total</w:t>
                      </w:r>
                    </w:p>
                  </w:txbxContent>
                </v:textbox>
                <w10:wrap type="square"/>
              </v:shape>
            </w:pict>
          </mc:Fallback>
        </mc:AlternateContent>
      </w:r>
    </w:p>
    <w:p w14:paraId="4AA1F5D2" w14:textId="77777777" w:rsidR="008D659F" w:rsidRDefault="008D659F" w:rsidP="008D659F">
      <w:pPr>
        <w:rPr>
          <w:b/>
        </w:rPr>
      </w:pPr>
    </w:p>
    <w:p w14:paraId="049E47F3" w14:textId="77777777" w:rsidR="008D659F" w:rsidRDefault="008D659F" w:rsidP="008D659F">
      <w:pPr>
        <w:rPr>
          <w:b/>
        </w:rPr>
      </w:pPr>
    </w:p>
    <w:p w14:paraId="75F1A6E6" w14:textId="77777777" w:rsidR="003A1312" w:rsidRDefault="003A1312" w:rsidP="008D659F">
      <w:pPr>
        <w:jc w:val="center"/>
        <w:rPr>
          <w:b/>
        </w:rPr>
      </w:pPr>
    </w:p>
    <w:p w14:paraId="6033B9A3" w14:textId="77777777" w:rsidR="003A1312" w:rsidRDefault="003A1312" w:rsidP="008D659F">
      <w:pPr>
        <w:jc w:val="center"/>
        <w:rPr>
          <w:b/>
        </w:rPr>
      </w:pPr>
    </w:p>
    <w:p w14:paraId="426B7331" w14:textId="77777777" w:rsidR="003A1312" w:rsidRDefault="003A1312" w:rsidP="008D659F">
      <w:pPr>
        <w:jc w:val="center"/>
        <w:rPr>
          <w:b/>
        </w:rPr>
      </w:pPr>
    </w:p>
    <w:p w14:paraId="3A97BFA3" w14:textId="77777777" w:rsidR="003A1312" w:rsidRDefault="003A1312" w:rsidP="008D659F">
      <w:pPr>
        <w:jc w:val="center"/>
        <w:rPr>
          <w:b/>
        </w:rPr>
      </w:pPr>
    </w:p>
    <w:p w14:paraId="78F4066F" w14:textId="2F2F09CD" w:rsidR="00460AD0" w:rsidRPr="008D659F" w:rsidRDefault="00460AD0" w:rsidP="008D659F">
      <w:pPr>
        <w:jc w:val="center"/>
      </w:pPr>
      <w:r w:rsidRPr="00AA7A6B">
        <w:rPr>
          <w:b/>
        </w:rPr>
        <w:t>SECTION I (50MARKS)</w:t>
      </w:r>
    </w:p>
    <w:p w14:paraId="6AD95514" w14:textId="67D4C603" w:rsidR="00EA7D42" w:rsidRPr="00FC78D3" w:rsidRDefault="00460AD0" w:rsidP="00FC78D3">
      <w:pPr>
        <w:spacing w:line="360" w:lineRule="auto"/>
        <w:jc w:val="center"/>
        <w:rPr>
          <w:i/>
        </w:rPr>
      </w:pPr>
      <w:r w:rsidRPr="00FC78D3">
        <w:rPr>
          <w:i/>
        </w:rPr>
        <w:t>Answer all the questions in this section.</w:t>
      </w:r>
    </w:p>
    <w:p w14:paraId="11DCDC8D" w14:textId="473ADE7D" w:rsidR="00EA7D42" w:rsidRPr="008D659F" w:rsidRDefault="00EA7D42" w:rsidP="00EA7D42">
      <w:pPr>
        <w:pStyle w:val="ListParagraph"/>
        <w:numPr>
          <w:ilvl w:val="0"/>
          <w:numId w:val="3"/>
        </w:numPr>
        <w:spacing w:line="360" w:lineRule="auto"/>
        <w:rPr>
          <w:b/>
          <w:i/>
        </w:rPr>
      </w:pPr>
      <w:r w:rsidRPr="00B54B46">
        <w:t>Given</w:t>
      </w:r>
      <w:r>
        <w:t xml:space="preserve"> that </w:t>
      </w:r>
      <w:r w:rsidR="009152DE" w:rsidRPr="00B54B46">
        <w:rPr>
          <w:position w:val="-30"/>
        </w:rPr>
        <w:object w:dxaOrig="2160" w:dyaOrig="720" w14:anchorId="6105BD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37.5pt" o:ole="">
            <v:imagedata r:id="rId7" o:title=""/>
          </v:shape>
          <o:OLEObject Type="Embed" ProgID="Equation.DSMT4" ShapeID="_x0000_i1025" DrawAspect="Content" ObjectID="_1831145671" r:id="rId8"/>
        </w:object>
      </w:r>
      <w:r w:rsidRPr="00B54B46">
        <w:t xml:space="preserve">find the value of </w:t>
      </w:r>
      <w:r w:rsidRPr="00EA7D42">
        <w:rPr>
          <w:position w:val="-6"/>
        </w:rPr>
        <w:object w:dxaOrig="200" w:dyaOrig="220" w14:anchorId="2030E0AF">
          <v:shape id="_x0000_i1026" type="#_x0000_t75" style="width:10pt;height:11.5pt" o:ole="">
            <v:imagedata r:id="rId9" o:title=""/>
          </v:shape>
          <o:OLEObject Type="Embed" ProgID="Equation.DSMT4" ShapeID="_x0000_i1026" DrawAspect="Content" ObjectID="_1831145672" r:id="rId10"/>
        </w:object>
      </w:r>
      <w:r w:rsidRPr="00B54B46">
        <w:t>.</w:t>
      </w:r>
      <w:r>
        <w:t xml:space="preserve"> </w:t>
      </w:r>
      <w:r>
        <w:tab/>
      </w:r>
      <w:r>
        <w:tab/>
        <w:t xml:space="preserve">  </w:t>
      </w:r>
      <w:r w:rsidR="00AF777D">
        <w:tab/>
      </w:r>
      <w:r w:rsidR="00C7765D">
        <w:tab/>
      </w:r>
      <w:r w:rsidR="00C7765D">
        <w:tab/>
      </w:r>
      <w:r>
        <w:t>(3 marks)</w:t>
      </w:r>
    </w:p>
    <w:p w14:paraId="38763781" w14:textId="7DB829A4" w:rsidR="008D659F" w:rsidRDefault="008D659F" w:rsidP="008D659F">
      <w:pPr>
        <w:spacing w:line="360" w:lineRule="auto"/>
        <w:rPr>
          <w:b/>
          <w:i/>
        </w:rPr>
      </w:pPr>
    </w:p>
    <w:p w14:paraId="1D226D65" w14:textId="4CCB760F" w:rsidR="008D659F" w:rsidRDefault="008D659F" w:rsidP="008D659F">
      <w:pPr>
        <w:spacing w:line="360" w:lineRule="auto"/>
        <w:rPr>
          <w:b/>
          <w:i/>
        </w:rPr>
      </w:pPr>
    </w:p>
    <w:p w14:paraId="347D0A65" w14:textId="3C04A294" w:rsidR="008D659F" w:rsidRDefault="008D659F" w:rsidP="008D659F">
      <w:pPr>
        <w:spacing w:line="360" w:lineRule="auto"/>
        <w:rPr>
          <w:b/>
          <w:i/>
        </w:rPr>
      </w:pPr>
    </w:p>
    <w:p w14:paraId="18DDD219" w14:textId="10D1C3C1" w:rsidR="008D659F" w:rsidRDefault="008D659F" w:rsidP="008D659F">
      <w:pPr>
        <w:spacing w:line="360" w:lineRule="auto"/>
        <w:rPr>
          <w:b/>
          <w:i/>
        </w:rPr>
      </w:pPr>
    </w:p>
    <w:p w14:paraId="5A4F7F34" w14:textId="36CFE1A8" w:rsidR="008D659F" w:rsidRDefault="008D659F" w:rsidP="008D659F">
      <w:pPr>
        <w:spacing w:line="360" w:lineRule="auto"/>
        <w:rPr>
          <w:b/>
          <w:i/>
        </w:rPr>
      </w:pPr>
    </w:p>
    <w:p w14:paraId="6010B5DB" w14:textId="7C1D8BDD" w:rsidR="008D659F" w:rsidRDefault="008D659F" w:rsidP="008D659F">
      <w:pPr>
        <w:spacing w:line="360" w:lineRule="auto"/>
        <w:rPr>
          <w:b/>
          <w:i/>
        </w:rPr>
      </w:pPr>
    </w:p>
    <w:p w14:paraId="148BA06A" w14:textId="77777777" w:rsidR="008D659F" w:rsidRPr="008D659F" w:rsidRDefault="008D659F" w:rsidP="008D659F">
      <w:pPr>
        <w:spacing w:line="360" w:lineRule="auto"/>
        <w:rPr>
          <w:b/>
          <w:i/>
        </w:rPr>
      </w:pPr>
    </w:p>
    <w:p w14:paraId="07D523F2" w14:textId="4B95B130" w:rsidR="00460AD0" w:rsidRPr="008D659F" w:rsidRDefault="00460AD0" w:rsidP="009152DE">
      <w:pPr>
        <w:pStyle w:val="ListParagraph"/>
        <w:numPr>
          <w:ilvl w:val="0"/>
          <w:numId w:val="3"/>
        </w:numPr>
        <w:spacing w:line="360" w:lineRule="auto"/>
        <w:rPr>
          <w:b/>
          <w:i/>
        </w:rPr>
      </w:pPr>
      <w:r>
        <w:t>Use square roots, reciprocal and square tables to evaluate to 4 significant figures the expression.</w:t>
      </w:r>
      <w:r>
        <w:tab/>
      </w:r>
      <w:r w:rsidRPr="00460AD0">
        <w:rPr>
          <w:position w:val="-28"/>
        </w:rPr>
        <w:object w:dxaOrig="2100" w:dyaOrig="740" w14:anchorId="25F4E9D1">
          <v:shape id="_x0000_i1027" type="#_x0000_t75" style="width:105pt;height:37.5pt" o:ole="">
            <v:imagedata r:id="rId11" o:title=""/>
          </v:shape>
          <o:OLEObject Type="Embed" ProgID="Equation.DSMT4" ShapeID="_x0000_i1027" DrawAspect="Content" ObjectID="_1831145673" r:id="rId12"/>
        </w:object>
      </w:r>
      <w:r>
        <w:tab/>
      </w:r>
      <w:r>
        <w:tab/>
      </w:r>
      <w:r>
        <w:tab/>
      </w:r>
      <w:r>
        <w:tab/>
      </w:r>
      <w:r>
        <w:tab/>
      </w:r>
      <w:r>
        <w:tab/>
      </w:r>
      <w:r w:rsidR="00C7765D">
        <w:tab/>
      </w:r>
      <w:r w:rsidR="00C7765D">
        <w:tab/>
      </w:r>
      <w:r w:rsidR="00C7765D">
        <w:tab/>
      </w:r>
      <w:r>
        <w:t>(3marks)</w:t>
      </w:r>
    </w:p>
    <w:p w14:paraId="48BB5E7F" w14:textId="5675A400" w:rsidR="008D659F" w:rsidRDefault="008D659F" w:rsidP="008D659F">
      <w:pPr>
        <w:spacing w:line="360" w:lineRule="auto"/>
        <w:rPr>
          <w:b/>
          <w:i/>
        </w:rPr>
      </w:pPr>
    </w:p>
    <w:p w14:paraId="7A2164D8" w14:textId="6E26B24B" w:rsidR="008D659F" w:rsidRDefault="008D659F" w:rsidP="008D659F">
      <w:pPr>
        <w:spacing w:line="360" w:lineRule="auto"/>
        <w:rPr>
          <w:b/>
          <w:i/>
        </w:rPr>
      </w:pPr>
    </w:p>
    <w:p w14:paraId="5D92E2F4" w14:textId="67198048" w:rsidR="008D659F" w:rsidRDefault="008D659F" w:rsidP="008D659F">
      <w:pPr>
        <w:spacing w:line="360" w:lineRule="auto"/>
        <w:rPr>
          <w:b/>
          <w:i/>
        </w:rPr>
      </w:pPr>
    </w:p>
    <w:p w14:paraId="585B3B99" w14:textId="3F0A3692" w:rsidR="008D659F" w:rsidRDefault="008D659F" w:rsidP="008D659F">
      <w:pPr>
        <w:spacing w:line="360" w:lineRule="auto"/>
        <w:rPr>
          <w:b/>
          <w:i/>
        </w:rPr>
      </w:pPr>
    </w:p>
    <w:p w14:paraId="05DC5EA7" w14:textId="7227D773" w:rsidR="008D659F" w:rsidRDefault="008D659F" w:rsidP="008D659F">
      <w:pPr>
        <w:spacing w:line="360" w:lineRule="auto"/>
        <w:rPr>
          <w:b/>
          <w:i/>
        </w:rPr>
      </w:pPr>
    </w:p>
    <w:p w14:paraId="7D814C1D" w14:textId="6451DFC1" w:rsidR="008D659F" w:rsidRDefault="008D659F" w:rsidP="008D659F">
      <w:pPr>
        <w:spacing w:line="360" w:lineRule="auto"/>
        <w:rPr>
          <w:b/>
          <w:i/>
        </w:rPr>
      </w:pPr>
    </w:p>
    <w:p w14:paraId="3401EC9F" w14:textId="77777777" w:rsidR="008D659F" w:rsidRPr="008D659F" w:rsidRDefault="008D659F" w:rsidP="008D659F">
      <w:pPr>
        <w:spacing w:line="360" w:lineRule="auto"/>
        <w:rPr>
          <w:b/>
          <w:i/>
        </w:rPr>
      </w:pPr>
    </w:p>
    <w:p w14:paraId="16F016CD" w14:textId="608745A8" w:rsidR="00460AD0" w:rsidRDefault="00460AD0" w:rsidP="00460AD0">
      <w:pPr>
        <w:pStyle w:val="ListParagraph"/>
        <w:numPr>
          <w:ilvl w:val="0"/>
          <w:numId w:val="3"/>
        </w:numPr>
        <w:spacing w:line="360" w:lineRule="auto"/>
        <w:jc w:val="both"/>
      </w:pPr>
      <w:r>
        <w:t xml:space="preserve">A line passes through the </w:t>
      </w:r>
      <w:r w:rsidR="004C33F6">
        <w:t>points</w:t>
      </w:r>
      <w:r w:rsidRPr="00460AD0">
        <w:rPr>
          <w:position w:val="-10"/>
        </w:rPr>
        <w:object w:dxaOrig="1939" w:dyaOrig="320" w14:anchorId="6613C511">
          <v:shape id="_x0000_i1028" type="#_x0000_t75" style="width:97.5pt;height:15.5pt" o:ole="">
            <v:imagedata r:id="rId13" o:title=""/>
          </v:shape>
          <o:OLEObject Type="Embed" ProgID="Equation.DSMT4" ShapeID="_x0000_i1028" DrawAspect="Content" ObjectID="_1831145674" r:id="rId14"/>
        </w:object>
      </w:r>
      <w:r>
        <w:t>. Find the equation of the perpendicular bisector of line AB.</w:t>
      </w:r>
      <w:r>
        <w:tab/>
      </w:r>
      <w:r>
        <w:tab/>
      </w:r>
      <w:r>
        <w:tab/>
      </w:r>
      <w:r>
        <w:tab/>
      </w:r>
      <w:r>
        <w:tab/>
      </w:r>
      <w:r>
        <w:tab/>
        <w:t xml:space="preserve">    </w:t>
      </w:r>
      <w:r w:rsidR="00C7765D">
        <w:tab/>
      </w:r>
      <w:r w:rsidR="00C7765D">
        <w:tab/>
      </w:r>
      <w:r w:rsidR="00C7765D">
        <w:tab/>
      </w:r>
      <w:r w:rsidR="00C7765D">
        <w:tab/>
      </w:r>
      <w:r w:rsidR="00C7765D">
        <w:tab/>
      </w:r>
      <w:r>
        <w:t>(3marks)</w:t>
      </w:r>
    </w:p>
    <w:p w14:paraId="39905C69" w14:textId="5D995D96" w:rsidR="008D659F" w:rsidRDefault="008D659F" w:rsidP="008D659F">
      <w:pPr>
        <w:spacing w:line="360" w:lineRule="auto"/>
        <w:jc w:val="both"/>
      </w:pPr>
    </w:p>
    <w:p w14:paraId="5FA83143" w14:textId="5276B526" w:rsidR="008D659F" w:rsidRDefault="008D659F" w:rsidP="008D659F">
      <w:pPr>
        <w:spacing w:line="360" w:lineRule="auto"/>
        <w:jc w:val="both"/>
      </w:pPr>
    </w:p>
    <w:p w14:paraId="2F105C88" w14:textId="21BA8C33" w:rsidR="008D659F" w:rsidRDefault="008D659F" w:rsidP="008D659F">
      <w:pPr>
        <w:spacing w:line="360" w:lineRule="auto"/>
        <w:jc w:val="both"/>
      </w:pPr>
    </w:p>
    <w:p w14:paraId="0CA13C40" w14:textId="20910DD0" w:rsidR="008D659F" w:rsidRDefault="008D659F" w:rsidP="008D659F">
      <w:pPr>
        <w:spacing w:line="360" w:lineRule="auto"/>
        <w:jc w:val="both"/>
      </w:pPr>
    </w:p>
    <w:p w14:paraId="77CB9EA1" w14:textId="59917DEC" w:rsidR="008D659F" w:rsidRDefault="008D659F" w:rsidP="008D659F">
      <w:pPr>
        <w:spacing w:line="360" w:lineRule="auto"/>
        <w:jc w:val="both"/>
      </w:pPr>
    </w:p>
    <w:p w14:paraId="3D98B541" w14:textId="266E5562" w:rsidR="008D659F" w:rsidRDefault="008D659F" w:rsidP="008D659F">
      <w:pPr>
        <w:spacing w:line="360" w:lineRule="auto"/>
        <w:jc w:val="both"/>
      </w:pPr>
    </w:p>
    <w:p w14:paraId="74F0513A" w14:textId="77777777" w:rsidR="008D659F" w:rsidRDefault="008D659F" w:rsidP="008D659F">
      <w:pPr>
        <w:spacing w:line="360" w:lineRule="auto"/>
        <w:jc w:val="both"/>
      </w:pPr>
    </w:p>
    <w:p w14:paraId="0C61EBD6" w14:textId="77777777" w:rsidR="00AD418E" w:rsidRDefault="00460AD0" w:rsidP="00460AD0">
      <w:pPr>
        <w:pStyle w:val="ListParagraph"/>
        <w:numPr>
          <w:ilvl w:val="0"/>
          <w:numId w:val="3"/>
        </w:numPr>
        <w:spacing w:line="360" w:lineRule="auto"/>
        <w:jc w:val="both"/>
      </w:pPr>
      <w:r>
        <w:t>Find the value</w:t>
      </w:r>
      <w:r w:rsidR="00D63048">
        <w:t>s</w:t>
      </w:r>
      <w:r>
        <w:t xml:space="preserve"> of </w:t>
      </w:r>
      <w:r w:rsidR="00D63048" w:rsidRPr="00D63048">
        <w:rPr>
          <w:position w:val="-6"/>
        </w:rPr>
        <w:object w:dxaOrig="200" w:dyaOrig="220" w14:anchorId="41596B6B">
          <v:shape id="_x0000_i1029" type="#_x0000_t75" style="width:10pt;height:11.5pt" o:ole="">
            <v:imagedata r:id="rId15" o:title=""/>
          </v:shape>
          <o:OLEObject Type="Embed" ProgID="Equation.DSMT4" ShapeID="_x0000_i1029" DrawAspect="Content" ObjectID="_1831145675" r:id="rId16"/>
        </w:object>
      </w:r>
      <w:r>
        <w:t xml:space="preserve"> which satisfies the equation.</w:t>
      </w:r>
      <w:r w:rsidR="00D63048">
        <w:t xml:space="preserve"> </w:t>
      </w:r>
    </w:p>
    <w:p w14:paraId="4C644BEA" w14:textId="42692551" w:rsidR="00460AD0" w:rsidRDefault="00AD418E" w:rsidP="00AD418E">
      <w:pPr>
        <w:pStyle w:val="ListParagraph"/>
        <w:spacing w:line="360" w:lineRule="auto"/>
        <w:ind w:firstLine="720"/>
        <w:jc w:val="both"/>
      </w:pPr>
      <w:r w:rsidRPr="00D63048">
        <w:rPr>
          <w:position w:val="-6"/>
        </w:rPr>
        <w:object w:dxaOrig="1300" w:dyaOrig="360" w14:anchorId="77957ABB">
          <v:shape id="_x0000_i1030" type="#_x0000_t75" style="width:65.5pt;height:18pt" o:ole="">
            <v:imagedata r:id="rId17" o:title=""/>
          </v:shape>
          <o:OLEObject Type="Embed" ProgID="Equation.DSMT4" ShapeID="_x0000_i1030" DrawAspect="Content" ObjectID="_1831145676" r:id="rId18"/>
        </w:object>
      </w:r>
      <w:r>
        <w:tab/>
      </w:r>
      <w:r>
        <w:tab/>
      </w:r>
      <w:r>
        <w:tab/>
      </w:r>
      <w:r>
        <w:tab/>
      </w:r>
      <w:r>
        <w:tab/>
      </w:r>
      <w:r>
        <w:tab/>
      </w:r>
      <w:r w:rsidR="00D63048">
        <w:t xml:space="preserve">  </w:t>
      </w:r>
      <w:r w:rsidR="00D63048">
        <w:tab/>
      </w:r>
      <w:r w:rsidR="00D63048">
        <w:tab/>
        <w:t xml:space="preserve">   </w:t>
      </w:r>
      <w:r w:rsidR="00C7765D">
        <w:tab/>
      </w:r>
      <w:r w:rsidR="00C7765D">
        <w:tab/>
      </w:r>
      <w:r w:rsidR="00D63048">
        <w:t>(4 marks)</w:t>
      </w:r>
    </w:p>
    <w:p w14:paraId="56C96905" w14:textId="07CEC16E" w:rsidR="008D659F" w:rsidRDefault="008D659F" w:rsidP="00AD418E">
      <w:pPr>
        <w:pStyle w:val="ListParagraph"/>
        <w:spacing w:line="360" w:lineRule="auto"/>
        <w:ind w:firstLine="720"/>
        <w:jc w:val="both"/>
      </w:pPr>
    </w:p>
    <w:p w14:paraId="21DF5FEC" w14:textId="116F94BD" w:rsidR="008D659F" w:rsidRDefault="008D659F" w:rsidP="00AD418E">
      <w:pPr>
        <w:pStyle w:val="ListParagraph"/>
        <w:spacing w:line="360" w:lineRule="auto"/>
        <w:ind w:firstLine="720"/>
        <w:jc w:val="both"/>
      </w:pPr>
    </w:p>
    <w:p w14:paraId="00A9CC63" w14:textId="0D12AE83" w:rsidR="008D659F" w:rsidRDefault="008D659F" w:rsidP="00AD418E">
      <w:pPr>
        <w:pStyle w:val="ListParagraph"/>
        <w:spacing w:line="360" w:lineRule="auto"/>
        <w:ind w:firstLine="720"/>
        <w:jc w:val="both"/>
      </w:pPr>
    </w:p>
    <w:p w14:paraId="20BD8214" w14:textId="6A3A58EB" w:rsidR="008D659F" w:rsidRDefault="008D659F" w:rsidP="00AD418E">
      <w:pPr>
        <w:pStyle w:val="ListParagraph"/>
        <w:spacing w:line="360" w:lineRule="auto"/>
        <w:ind w:firstLine="720"/>
        <w:jc w:val="both"/>
      </w:pPr>
    </w:p>
    <w:p w14:paraId="5B722E99" w14:textId="46728DC1" w:rsidR="008D659F" w:rsidRDefault="008D659F" w:rsidP="00AD418E">
      <w:pPr>
        <w:pStyle w:val="ListParagraph"/>
        <w:spacing w:line="360" w:lineRule="auto"/>
        <w:ind w:firstLine="720"/>
        <w:jc w:val="both"/>
      </w:pPr>
    </w:p>
    <w:p w14:paraId="33B50DB7" w14:textId="77777777" w:rsidR="008D659F" w:rsidRDefault="008D659F" w:rsidP="00AD418E">
      <w:pPr>
        <w:pStyle w:val="ListParagraph"/>
        <w:spacing w:line="360" w:lineRule="auto"/>
        <w:ind w:firstLine="720"/>
        <w:jc w:val="both"/>
      </w:pPr>
    </w:p>
    <w:p w14:paraId="61B8E37D" w14:textId="77777777" w:rsidR="008D659F" w:rsidRDefault="008D659F" w:rsidP="00AD418E">
      <w:pPr>
        <w:pStyle w:val="ListParagraph"/>
        <w:spacing w:line="360" w:lineRule="auto"/>
        <w:ind w:firstLine="720"/>
        <w:jc w:val="both"/>
      </w:pPr>
    </w:p>
    <w:p w14:paraId="3EC12101" w14:textId="5F0F51F0" w:rsidR="00460AD0" w:rsidRDefault="00460AD0" w:rsidP="00D63048">
      <w:pPr>
        <w:pStyle w:val="ListParagraph"/>
        <w:spacing w:line="360" w:lineRule="auto"/>
        <w:jc w:val="both"/>
      </w:pPr>
      <w:r>
        <w:tab/>
      </w:r>
      <w:r>
        <w:tab/>
      </w:r>
      <w:r>
        <w:tab/>
      </w:r>
      <w:r>
        <w:tab/>
      </w:r>
      <w:r>
        <w:tab/>
      </w:r>
      <w:r>
        <w:tab/>
      </w:r>
      <w:r>
        <w:tab/>
      </w:r>
      <w:r>
        <w:tab/>
      </w:r>
      <w:r>
        <w:tab/>
      </w:r>
      <w:r>
        <w:tab/>
      </w:r>
    </w:p>
    <w:p w14:paraId="35AA9939" w14:textId="77777777" w:rsidR="00AD418E" w:rsidRDefault="00AD418E" w:rsidP="00AD418E">
      <w:pPr>
        <w:pStyle w:val="ListParagraph"/>
        <w:numPr>
          <w:ilvl w:val="0"/>
          <w:numId w:val="3"/>
        </w:numPr>
        <w:spacing w:line="360" w:lineRule="auto"/>
        <w:jc w:val="both"/>
      </w:pPr>
      <w:r>
        <w:lastRenderedPageBreak/>
        <w:t xml:space="preserve">Find the integral values of </w:t>
      </w:r>
      <w:r w:rsidRPr="00AD418E">
        <w:rPr>
          <w:position w:val="-6"/>
        </w:rPr>
        <w:object w:dxaOrig="200" w:dyaOrig="220" w14:anchorId="02D9440E">
          <v:shape id="_x0000_i1031" type="#_x0000_t75" style="width:10pt;height:11.5pt" o:ole="">
            <v:imagedata r:id="rId19" o:title=""/>
          </v:shape>
          <o:OLEObject Type="Embed" ProgID="Equation.DSMT4" ShapeID="_x0000_i1031" DrawAspect="Content" ObjectID="_1831145677" r:id="rId20"/>
        </w:object>
      </w:r>
      <w:r>
        <w:t xml:space="preserve"> that satisfy the inequality. </w:t>
      </w:r>
    </w:p>
    <w:p w14:paraId="1613BC89" w14:textId="0CFC20D2" w:rsidR="00AD418E" w:rsidRDefault="00AD418E" w:rsidP="00AD418E">
      <w:pPr>
        <w:spacing w:line="360" w:lineRule="auto"/>
        <w:ind w:left="720" w:firstLine="720"/>
        <w:jc w:val="both"/>
      </w:pPr>
      <w:r w:rsidRPr="00AD418E">
        <w:rPr>
          <w:position w:val="-6"/>
        </w:rPr>
        <w:object w:dxaOrig="2299" w:dyaOrig="279" w14:anchorId="5F7F69D8">
          <v:shape id="_x0000_i1032" type="#_x0000_t75" style="width:114.5pt;height:14.5pt" o:ole="">
            <v:imagedata r:id="rId21" o:title=""/>
          </v:shape>
          <o:OLEObject Type="Embed" ProgID="Equation.DSMT4" ShapeID="_x0000_i1032" DrawAspect="Content" ObjectID="_1831145678" r:id="rId22"/>
        </w:object>
      </w:r>
      <w:r>
        <w:tab/>
      </w:r>
      <w:r>
        <w:tab/>
      </w:r>
      <w:r>
        <w:tab/>
      </w:r>
      <w:r>
        <w:tab/>
      </w:r>
      <w:r>
        <w:tab/>
      </w:r>
      <w:r>
        <w:tab/>
      </w:r>
      <w:r w:rsidR="00C7765D">
        <w:tab/>
      </w:r>
      <w:r w:rsidR="00C7765D">
        <w:tab/>
      </w:r>
      <w:r>
        <w:t>(3 marks)</w:t>
      </w:r>
    </w:p>
    <w:p w14:paraId="3F83D163" w14:textId="3F04862D" w:rsidR="008D659F" w:rsidRDefault="008D659F" w:rsidP="00AD418E">
      <w:pPr>
        <w:spacing w:line="360" w:lineRule="auto"/>
        <w:ind w:left="720" w:firstLine="720"/>
        <w:jc w:val="both"/>
      </w:pPr>
    </w:p>
    <w:p w14:paraId="2B9C4391" w14:textId="24D8D5A3" w:rsidR="008D659F" w:rsidRDefault="008D659F" w:rsidP="00AD418E">
      <w:pPr>
        <w:spacing w:line="360" w:lineRule="auto"/>
        <w:ind w:left="720" w:firstLine="720"/>
        <w:jc w:val="both"/>
      </w:pPr>
    </w:p>
    <w:p w14:paraId="2D889E64" w14:textId="6D312370" w:rsidR="008D659F" w:rsidRDefault="008D659F" w:rsidP="00AD418E">
      <w:pPr>
        <w:spacing w:line="360" w:lineRule="auto"/>
        <w:ind w:left="720" w:firstLine="720"/>
        <w:jc w:val="both"/>
      </w:pPr>
    </w:p>
    <w:p w14:paraId="112979F9" w14:textId="7F3909B7" w:rsidR="008D659F" w:rsidRDefault="008D659F" w:rsidP="00AD418E">
      <w:pPr>
        <w:spacing w:line="360" w:lineRule="auto"/>
        <w:ind w:left="720" w:firstLine="720"/>
        <w:jc w:val="both"/>
      </w:pPr>
    </w:p>
    <w:p w14:paraId="4A369D87" w14:textId="2C461B30" w:rsidR="008D659F" w:rsidRDefault="008D659F" w:rsidP="00AD418E">
      <w:pPr>
        <w:spacing w:line="360" w:lineRule="auto"/>
        <w:ind w:left="720" w:firstLine="720"/>
        <w:jc w:val="both"/>
      </w:pPr>
    </w:p>
    <w:p w14:paraId="188DBD6F" w14:textId="10A8F942" w:rsidR="008D659F" w:rsidRDefault="008D659F" w:rsidP="00AD418E">
      <w:pPr>
        <w:spacing w:line="360" w:lineRule="auto"/>
        <w:ind w:left="720" w:firstLine="720"/>
        <w:jc w:val="both"/>
      </w:pPr>
    </w:p>
    <w:p w14:paraId="3D6F19B7" w14:textId="77777777" w:rsidR="008D659F" w:rsidRDefault="008D659F" w:rsidP="00AD418E">
      <w:pPr>
        <w:spacing w:line="360" w:lineRule="auto"/>
        <w:ind w:left="720" w:firstLine="720"/>
        <w:jc w:val="both"/>
      </w:pPr>
    </w:p>
    <w:p w14:paraId="0607F631" w14:textId="11994AFF" w:rsidR="00AD418E" w:rsidRDefault="00AD418E" w:rsidP="00AD418E">
      <w:pPr>
        <w:pStyle w:val="ListParagraph"/>
        <w:numPr>
          <w:ilvl w:val="0"/>
          <w:numId w:val="3"/>
        </w:numPr>
        <w:spacing w:line="360" w:lineRule="auto"/>
        <w:jc w:val="both"/>
      </w:pPr>
      <w:r>
        <w:t xml:space="preserve">Solve for </w:t>
      </w:r>
      <w:r w:rsidRPr="00AD418E">
        <w:rPr>
          <w:position w:val="-6"/>
        </w:rPr>
        <w:object w:dxaOrig="200" w:dyaOrig="220" w14:anchorId="55E29053">
          <v:shape id="_x0000_i1033" type="#_x0000_t75" style="width:10pt;height:11.5pt" o:ole="">
            <v:imagedata r:id="rId23" o:title=""/>
          </v:shape>
          <o:OLEObject Type="Embed" ProgID="Equation.DSMT4" ShapeID="_x0000_i1033" DrawAspect="Content" ObjectID="_1831145679" r:id="rId24"/>
        </w:object>
      </w:r>
      <w:r>
        <w:t xml:space="preserve"> in the equation:</w:t>
      </w:r>
      <w:r>
        <w:tab/>
      </w:r>
      <w:r>
        <w:tab/>
      </w:r>
      <w:r>
        <w:tab/>
      </w:r>
      <w:r>
        <w:tab/>
      </w:r>
      <w:r>
        <w:tab/>
      </w:r>
      <w:r>
        <w:tab/>
      </w:r>
      <w:r>
        <w:tab/>
      </w:r>
      <w:r>
        <w:tab/>
      </w:r>
      <w:r>
        <w:tab/>
      </w:r>
    </w:p>
    <w:p w14:paraId="67665AE9" w14:textId="77777777" w:rsidR="008D659F" w:rsidRDefault="00AD418E" w:rsidP="00AD418E">
      <w:pPr>
        <w:pStyle w:val="ListParagraph"/>
        <w:spacing w:line="360" w:lineRule="auto"/>
        <w:jc w:val="both"/>
      </w:pPr>
      <w:r>
        <w:tab/>
      </w:r>
      <w:r w:rsidRPr="00C07668">
        <w:rPr>
          <w:position w:val="-12"/>
        </w:rPr>
        <w:object w:dxaOrig="3700" w:dyaOrig="360" w14:anchorId="4656ABC1">
          <v:shape id="_x0000_i1034" type="#_x0000_t75" style="width:184.5pt;height:18pt" o:ole="">
            <v:imagedata r:id="rId25" o:title=""/>
          </v:shape>
          <o:OLEObject Type="Embed" ProgID="Equation.3" ShapeID="_x0000_i1034" DrawAspect="Content" ObjectID="_1831145680" r:id="rId26"/>
        </w:object>
      </w:r>
      <w:r>
        <w:t xml:space="preserve"> </w:t>
      </w:r>
      <w:r>
        <w:tab/>
      </w:r>
      <w:r>
        <w:tab/>
      </w:r>
      <w:r>
        <w:tab/>
      </w:r>
      <w:r>
        <w:tab/>
      </w:r>
      <w:r w:rsidR="00C7765D">
        <w:tab/>
      </w:r>
      <w:r w:rsidR="00C7765D">
        <w:tab/>
      </w:r>
      <w:r>
        <w:t>(3 marks)</w:t>
      </w:r>
    </w:p>
    <w:p w14:paraId="7BF25B97" w14:textId="77777777" w:rsidR="008D659F" w:rsidRDefault="008D659F" w:rsidP="00AD418E">
      <w:pPr>
        <w:pStyle w:val="ListParagraph"/>
        <w:spacing w:line="360" w:lineRule="auto"/>
        <w:jc w:val="both"/>
      </w:pPr>
    </w:p>
    <w:p w14:paraId="63620C93" w14:textId="77777777" w:rsidR="008D659F" w:rsidRDefault="008D659F" w:rsidP="00AD418E">
      <w:pPr>
        <w:pStyle w:val="ListParagraph"/>
        <w:spacing w:line="360" w:lineRule="auto"/>
        <w:jc w:val="both"/>
      </w:pPr>
    </w:p>
    <w:p w14:paraId="06943BF2" w14:textId="77777777" w:rsidR="008D659F" w:rsidRDefault="008D659F" w:rsidP="00AD418E">
      <w:pPr>
        <w:pStyle w:val="ListParagraph"/>
        <w:spacing w:line="360" w:lineRule="auto"/>
        <w:jc w:val="both"/>
      </w:pPr>
    </w:p>
    <w:p w14:paraId="5DE5CE7E" w14:textId="77777777" w:rsidR="008D659F" w:rsidRDefault="008D659F" w:rsidP="00AD418E">
      <w:pPr>
        <w:pStyle w:val="ListParagraph"/>
        <w:spacing w:line="360" w:lineRule="auto"/>
        <w:jc w:val="both"/>
      </w:pPr>
    </w:p>
    <w:p w14:paraId="41F76E6E" w14:textId="77777777" w:rsidR="008D659F" w:rsidRDefault="008D659F" w:rsidP="00AD418E">
      <w:pPr>
        <w:pStyle w:val="ListParagraph"/>
        <w:spacing w:line="360" w:lineRule="auto"/>
        <w:jc w:val="both"/>
      </w:pPr>
    </w:p>
    <w:p w14:paraId="56ED202A" w14:textId="77777777" w:rsidR="008D659F" w:rsidRDefault="008D659F" w:rsidP="00AD418E">
      <w:pPr>
        <w:pStyle w:val="ListParagraph"/>
        <w:spacing w:line="360" w:lineRule="auto"/>
        <w:jc w:val="both"/>
      </w:pPr>
    </w:p>
    <w:p w14:paraId="79F21A82" w14:textId="77777777" w:rsidR="008D659F" w:rsidRDefault="008D659F" w:rsidP="00AD418E">
      <w:pPr>
        <w:pStyle w:val="ListParagraph"/>
        <w:spacing w:line="360" w:lineRule="auto"/>
        <w:jc w:val="both"/>
      </w:pPr>
    </w:p>
    <w:p w14:paraId="2A4C2885" w14:textId="77777777" w:rsidR="008D659F" w:rsidRDefault="00AD418E" w:rsidP="00AD418E">
      <w:pPr>
        <w:pStyle w:val="ListParagraph"/>
        <w:spacing w:line="360" w:lineRule="auto"/>
        <w:jc w:val="both"/>
      </w:pPr>
      <w:r>
        <w:tab/>
      </w:r>
      <w:r>
        <w:tab/>
      </w:r>
      <w:r>
        <w:tab/>
      </w:r>
      <w:r>
        <w:tab/>
      </w:r>
      <w:r>
        <w:tab/>
      </w:r>
      <w:r>
        <w:tab/>
      </w:r>
      <w:r>
        <w:tab/>
      </w:r>
      <w:r>
        <w:tab/>
      </w:r>
    </w:p>
    <w:p w14:paraId="0E349410" w14:textId="57EFEC61" w:rsidR="00AD418E" w:rsidRDefault="00AD418E" w:rsidP="00AD418E">
      <w:pPr>
        <w:pStyle w:val="ListParagraph"/>
        <w:spacing w:line="360" w:lineRule="auto"/>
        <w:jc w:val="both"/>
      </w:pPr>
      <w:r>
        <w:tab/>
      </w:r>
      <w:r>
        <w:tab/>
      </w:r>
      <w:r>
        <w:tab/>
      </w:r>
    </w:p>
    <w:p w14:paraId="3A6F3D5D" w14:textId="1C73D5F3" w:rsidR="00AD418E" w:rsidRDefault="00AD418E" w:rsidP="00AD418E">
      <w:pPr>
        <w:pStyle w:val="ListParagraph"/>
        <w:numPr>
          <w:ilvl w:val="0"/>
          <w:numId w:val="3"/>
        </w:numPr>
        <w:spacing w:line="360" w:lineRule="auto"/>
      </w:pPr>
      <w:r>
        <w:t>M</w:t>
      </w:r>
      <w:r w:rsidR="00EA7D42">
        <w:t>aina</w:t>
      </w:r>
      <w:r>
        <w:t xml:space="preserve"> and Oti</w:t>
      </w:r>
      <w:r w:rsidR="00EA7D42">
        <w:t>ende</w:t>
      </w:r>
      <w:r>
        <w:t xml:space="preserve"> live 60km apart.  M</w:t>
      </w:r>
      <w:r w:rsidR="00EA7D42">
        <w:t>aina</w:t>
      </w:r>
      <w:r>
        <w:t xml:space="preserve"> leaves his home at </w:t>
      </w:r>
      <w:r w:rsidR="00EA7D42">
        <w:t>9</w:t>
      </w:r>
      <w:r>
        <w:t>.00am cycling towards Otie</w:t>
      </w:r>
      <w:r w:rsidR="00EA7D42">
        <w:t>nde</w:t>
      </w:r>
      <w:r>
        <w:t>’s house at 20km/h. Otien</w:t>
      </w:r>
      <w:r w:rsidR="00EA7D42">
        <w:t>de</w:t>
      </w:r>
      <w:r>
        <w:t xml:space="preserve"> leaves his home at </w:t>
      </w:r>
      <w:r w:rsidR="00EA7D42">
        <w:t>10</w:t>
      </w:r>
      <w:r>
        <w:t>.00am cycling towards M</w:t>
      </w:r>
      <w:r w:rsidR="00EA7D42">
        <w:t>aina</w:t>
      </w:r>
      <w:r>
        <w:t>’s house at 8k</w:t>
      </w:r>
      <w:r w:rsidR="00EA7D42">
        <w:t>m</w:t>
      </w:r>
      <w:r>
        <w:t>/h</w:t>
      </w:r>
    </w:p>
    <w:p w14:paraId="5891F82B" w14:textId="6D027B71" w:rsidR="00AD418E" w:rsidRDefault="00AD418E" w:rsidP="00AD418E">
      <w:pPr>
        <w:spacing w:line="360" w:lineRule="auto"/>
        <w:ind w:left="720" w:hanging="720"/>
      </w:pPr>
      <w:r>
        <w:tab/>
        <w:t>a)</w:t>
      </w:r>
      <w:r>
        <w:tab/>
        <w:t>At what time did they meet?</w:t>
      </w:r>
      <w:r>
        <w:tab/>
      </w:r>
      <w:r>
        <w:tab/>
      </w:r>
      <w:r>
        <w:tab/>
      </w:r>
      <w:r>
        <w:tab/>
      </w:r>
      <w:r>
        <w:tab/>
      </w:r>
      <w:r>
        <w:tab/>
      </w:r>
      <w:r w:rsidR="00C7765D">
        <w:tab/>
      </w:r>
      <w:r w:rsidR="00C7765D">
        <w:tab/>
      </w:r>
      <w:r>
        <w:t>(2</w:t>
      </w:r>
      <w:r w:rsidR="00EA7D42">
        <w:t xml:space="preserve"> </w:t>
      </w:r>
      <w:r>
        <w:t>m</w:t>
      </w:r>
      <w:r w:rsidR="00EA7D42">
        <w:t>ar</w:t>
      </w:r>
      <w:r>
        <w:t>ks)</w:t>
      </w:r>
    </w:p>
    <w:p w14:paraId="0BA19582" w14:textId="46BB43A4" w:rsidR="00AD418E" w:rsidRDefault="00AD418E" w:rsidP="00EA7D42">
      <w:pPr>
        <w:spacing w:line="360" w:lineRule="auto"/>
      </w:pPr>
    </w:p>
    <w:p w14:paraId="191ED5CE" w14:textId="4EFCF08A" w:rsidR="008D659F" w:rsidRDefault="008D659F" w:rsidP="00EA7D42">
      <w:pPr>
        <w:spacing w:line="360" w:lineRule="auto"/>
      </w:pPr>
    </w:p>
    <w:p w14:paraId="79D04A87" w14:textId="46C8056B" w:rsidR="008D659F" w:rsidRDefault="008D659F" w:rsidP="00EA7D42">
      <w:pPr>
        <w:spacing w:line="360" w:lineRule="auto"/>
      </w:pPr>
    </w:p>
    <w:p w14:paraId="0284B4C3" w14:textId="77777777" w:rsidR="008D659F" w:rsidRDefault="008D659F" w:rsidP="00EA7D42">
      <w:pPr>
        <w:spacing w:line="360" w:lineRule="auto"/>
      </w:pPr>
    </w:p>
    <w:p w14:paraId="50F14835" w14:textId="179970B5" w:rsidR="00AD418E" w:rsidRDefault="00AD418E" w:rsidP="00AD418E">
      <w:pPr>
        <w:spacing w:line="360" w:lineRule="auto"/>
        <w:ind w:left="720" w:hanging="720"/>
      </w:pPr>
      <w:r>
        <w:tab/>
        <w:t>b)</w:t>
      </w:r>
      <w:r>
        <w:tab/>
        <w:t>How far is the meeting point from M</w:t>
      </w:r>
      <w:r w:rsidR="00EA7D42">
        <w:t>aina</w:t>
      </w:r>
      <w:r>
        <w:t>’s house?</w:t>
      </w:r>
      <w:r>
        <w:tab/>
      </w:r>
      <w:r>
        <w:tab/>
      </w:r>
      <w:r>
        <w:tab/>
      </w:r>
      <w:r w:rsidR="00C7765D">
        <w:tab/>
      </w:r>
      <w:r w:rsidR="00C7765D">
        <w:tab/>
      </w:r>
      <w:r>
        <w:t>(1</w:t>
      </w:r>
      <w:r w:rsidR="00EA7D42">
        <w:t xml:space="preserve"> </w:t>
      </w:r>
      <w:r>
        <w:t>m</w:t>
      </w:r>
      <w:r w:rsidR="00EA7D42">
        <w:t>ar</w:t>
      </w:r>
      <w:r>
        <w:t>k)</w:t>
      </w:r>
    </w:p>
    <w:p w14:paraId="7356CF3E" w14:textId="645967FF" w:rsidR="008D659F" w:rsidRDefault="008D659F" w:rsidP="008D659F">
      <w:pPr>
        <w:spacing w:line="360" w:lineRule="auto"/>
      </w:pPr>
    </w:p>
    <w:p w14:paraId="2DBEFEB4" w14:textId="77777777" w:rsidR="008D659F" w:rsidRDefault="008D659F" w:rsidP="00AD418E">
      <w:pPr>
        <w:spacing w:line="360" w:lineRule="auto"/>
        <w:ind w:left="720" w:hanging="720"/>
      </w:pPr>
    </w:p>
    <w:p w14:paraId="65E44B61" w14:textId="133E0587" w:rsidR="00C7765D" w:rsidRDefault="00C7765D" w:rsidP="00C7765D">
      <w:pPr>
        <w:pStyle w:val="ListParagraph"/>
        <w:numPr>
          <w:ilvl w:val="0"/>
          <w:numId w:val="3"/>
        </w:numPr>
        <w:jc w:val="both"/>
      </w:pPr>
      <w:r w:rsidRPr="00B54B46">
        <w:t>Given that,</w:t>
      </w:r>
      <w:r>
        <w:t xml:space="preserve"> </w:t>
      </w:r>
      <w:r w:rsidRPr="00C7765D">
        <w:rPr>
          <w:position w:val="-30"/>
        </w:rPr>
        <w:object w:dxaOrig="3180" w:dyaOrig="720" w14:anchorId="04F288EE">
          <v:shape id="_x0000_i1035" type="#_x0000_t75" style="width:159pt;height:36pt" o:ole="">
            <v:imagedata r:id="rId27" o:title=""/>
          </v:shape>
          <o:OLEObject Type="Embed" ProgID="Equation.DSMT4" ShapeID="_x0000_i1035" DrawAspect="Content" ObjectID="_1831145681" r:id="rId28"/>
        </w:object>
      </w:r>
      <w:r w:rsidRPr="00B54B46">
        <w:t>,  and that</w:t>
      </w:r>
      <w:r>
        <w:t xml:space="preserve"> </w:t>
      </w:r>
      <w:r w:rsidRPr="00C7765D">
        <w:rPr>
          <w:position w:val="-16"/>
        </w:rPr>
        <w:object w:dxaOrig="1480" w:dyaOrig="380" w14:anchorId="73A44519">
          <v:shape id="_x0000_i1036" type="#_x0000_t75" style="width:74pt;height:19pt" o:ole="">
            <v:imagedata r:id="rId29" o:title=""/>
          </v:shape>
          <o:OLEObject Type="Embed" ProgID="Equation.DSMT4" ShapeID="_x0000_i1036" DrawAspect="Content" ObjectID="_1831145682" r:id="rId30"/>
        </w:object>
      </w:r>
      <w:r w:rsidRPr="00B54B46">
        <w:t xml:space="preserve">. Find </w:t>
      </w:r>
      <w:r w:rsidRPr="00C7765D">
        <w:rPr>
          <w:position w:val="-18"/>
        </w:rPr>
        <w:object w:dxaOrig="300" w:dyaOrig="480" w14:anchorId="3E1652D1">
          <v:shape id="_x0000_i1037" type="#_x0000_t75" style="width:15pt;height:24pt" o:ole="">
            <v:imagedata r:id="rId31" o:title=""/>
          </v:shape>
          <o:OLEObject Type="Embed" ProgID="Equation.DSMT4" ShapeID="_x0000_i1037" DrawAspect="Content" ObjectID="_1831145683" r:id="rId32"/>
        </w:object>
      </w:r>
      <w:r w:rsidRPr="00B54B46">
        <w:t xml:space="preserve"> </w:t>
      </w:r>
      <w:r w:rsidR="00315826">
        <w:tab/>
      </w:r>
      <w:r w:rsidR="00315826">
        <w:tab/>
      </w:r>
      <w:r w:rsidRPr="00B54B46">
        <w:t>(3</w:t>
      </w:r>
      <w:r>
        <w:t xml:space="preserve"> </w:t>
      </w:r>
      <w:r w:rsidRPr="00B54B46">
        <w:t>m</w:t>
      </w:r>
      <w:r>
        <w:t>ar</w:t>
      </w:r>
      <w:r w:rsidRPr="00B54B46">
        <w:t>ks)</w:t>
      </w:r>
    </w:p>
    <w:p w14:paraId="4D66C01E" w14:textId="0E831DAD" w:rsidR="008D659F" w:rsidRDefault="008D659F" w:rsidP="008D659F">
      <w:pPr>
        <w:jc w:val="both"/>
      </w:pPr>
    </w:p>
    <w:p w14:paraId="57162D12" w14:textId="08CBE05D" w:rsidR="008D659F" w:rsidRDefault="008D659F" w:rsidP="008D659F">
      <w:pPr>
        <w:jc w:val="both"/>
      </w:pPr>
    </w:p>
    <w:p w14:paraId="106AF494" w14:textId="72358C5B" w:rsidR="008D659F" w:rsidRDefault="008D659F" w:rsidP="008D659F">
      <w:pPr>
        <w:jc w:val="both"/>
      </w:pPr>
    </w:p>
    <w:p w14:paraId="0B5680EA" w14:textId="109C3C3F" w:rsidR="008D659F" w:rsidRDefault="008D659F" w:rsidP="008D659F">
      <w:pPr>
        <w:jc w:val="both"/>
      </w:pPr>
    </w:p>
    <w:p w14:paraId="54BFE8F2" w14:textId="61585E42" w:rsidR="008D659F" w:rsidRDefault="008D659F" w:rsidP="008D659F">
      <w:pPr>
        <w:jc w:val="both"/>
      </w:pPr>
    </w:p>
    <w:p w14:paraId="1624FBB8" w14:textId="23D99158" w:rsidR="008D659F" w:rsidRDefault="008D659F" w:rsidP="008D659F">
      <w:pPr>
        <w:jc w:val="both"/>
      </w:pPr>
    </w:p>
    <w:p w14:paraId="6CA9AC17" w14:textId="443BE75D" w:rsidR="008D659F" w:rsidRDefault="008D659F" w:rsidP="008D659F">
      <w:pPr>
        <w:jc w:val="both"/>
      </w:pPr>
    </w:p>
    <w:p w14:paraId="4927C21C" w14:textId="154E9885" w:rsidR="008D659F" w:rsidRDefault="008D659F" w:rsidP="008D659F">
      <w:pPr>
        <w:jc w:val="both"/>
      </w:pPr>
    </w:p>
    <w:p w14:paraId="033DF2D2" w14:textId="7A992738" w:rsidR="008D659F" w:rsidRDefault="008D659F" w:rsidP="008D659F">
      <w:pPr>
        <w:jc w:val="both"/>
      </w:pPr>
    </w:p>
    <w:p w14:paraId="608293BE" w14:textId="0C6ACF4C" w:rsidR="008D659F" w:rsidRDefault="008D659F" w:rsidP="008D659F">
      <w:pPr>
        <w:jc w:val="both"/>
      </w:pPr>
    </w:p>
    <w:p w14:paraId="789F3FF7" w14:textId="77777777" w:rsidR="008D659F" w:rsidRDefault="008D659F" w:rsidP="008D659F">
      <w:pPr>
        <w:jc w:val="both"/>
      </w:pPr>
    </w:p>
    <w:p w14:paraId="1427F576" w14:textId="2080E2C4" w:rsidR="00315826" w:rsidRDefault="00315826" w:rsidP="00315826">
      <w:pPr>
        <w:pStyle w:val="ListParagraph"/>
        <w:numPr>
          <w:ilvl w:val="0"/>
          <w:numId w:val="3"/>
        </w:numPr>
        <w:spacing w:line="360" w:lineRule="auto"/>
      </w:pPr>
      <w:r w:rsidRPr="00B54B46">
        <w:t xml:space="preserve">Find the area of the triangle </w:t>
      </w:r>
      <w:r w:rsidR="00282F14">
        <w:t xml:space="preserve">ABD </w:t>
      </w:r>
      <w:r w:rsidR="008D645B">
        <w:t>be</w:t>
      </w:r>
      <w:r w:rsidRPr="00B54B46">
        <w:t>low</w:t>
      </w:r>
      <w:r w:rsidR="008D645B">
        <w:t>,</w:t>
      </w:r>
      <w:r w:rsidRPr="00B54B46">
        <w:t xml:space="preserve"> given that lines AB</w:t>
      </w:r>
      <w:r w:rsidR="00A3763B">
        <w:t xml:space="preserve"> </w:t>
      </w:r>
      <w:r w:rsidRPr="00B54B46">
        <w:t>=</w:t>
      </w:r>
      <w:r w:rsidR="00A3763B">
        <w:t xml:space="preserve"> </w:t>
      </w:r>
      <w:r w:rsidRPr="00B54B46">
        <w:t>2</w:t>
      </w:r>
      <w:r w:rsidR="008D645B">
        <w:t xml:space="preserve">3 </w:t>
      </w:r>
      <w:r w:rsidRPr="00B54B46">
        <w:t xml:space="preserve">cm, BC = </w:t>
      </w:r>
      <w:r w:rsidR="008D645B">
        <w:t xml:space="preserve">27 </w:t>
      </w:r>
      <w:r w:rsidRPr="00B54B46">
        <w:t xml:space="preserve">cm, AC = </w:t>
      </w:r>
      <w:r w:rsidR="008D645B">
        <w:t xml:space="preserve">20 </w:t>
      </w:r>
      <w:r w:rsidRPr="00B54B46">
        <w:t xml:space="preserve">cm, </w:t>
      </w:r>
      <w:r w:rsidR="008D645B">
        <w:t>A</w:t>
      </w:r>
      <w:r w:rsidRPr="00B54B46">
        <w:t xml:space="preserve">D = 28cm and </w:t>
      </w:r>
      <w:r w:rsidR="008D645B" w:rsidRPr="00B54B46">
        <w:rPr>
          <w:position w:val="-6"/>
        </w:rPr>
        <w:object w:dxaOrig="1280" w:dyaOrig="320" w14:anchorId="119E7FA6">
          <v:shape id="_x0000_i1038" type="#_x0000_t75" style="width:63.5pt;height:15.5pt" o:ole="">
            <v:imagedata r:id="rId33" o:title=""/>
          </v:shape>
          <o:OLEObject Type="Embed" ProgID="Equation.DSMT4" ShapeID="_x0000_i1038" DrawAspect="Content" ObjectID="_1831145684" r:id="rId34"/>
        </w:object>
      </w:r>
      <w:r>
        <w:tab/>
      </w:r>
      <w:r>
        <w:tab/>
      </w:r>
      <w:r>
        <w:tab/>
      </w:r>
      <w:r>
        <w:tab/>
      </w:r>
      <w:r>
        <w:tab/>
      </w:r>
      <w:r>
        <w:tab/>
      </w:r>
      <w:r>
        <w:tab/>
      </w:r>
      <w:r>
        <w:tab/>
      </w:r>
      <w:r>
        <w:tab/>
      </w:r>
      <w:r w:rsidRPr="00B54B46">
        <w:t>(4</w:t>
      </w:r>
      <w:r>
        <w:t xml:space="preserve"> </w:t>
      </w:r>
      <w:r w:rsidRPr="00B54B46">
        <w:t>m</w:t>
      </w:r>
      <w:r>
        <w:t>ar</w:t>
      </w:r>
      <w:r w:rsidRPr="00B54B46">
        <w:t>ks)</w:t>
      </w:r>
    </w:p>
    <w:p w14:paraId="7E101CEF" w14:textId="09127D6E" w:rsidR="00315826" w:rsidRDefault="00AD42C9" w:rsidP="00315826">
      <w:pPr>
        <w:pStyle w:val="ListParagraph"/>
        <w:spacing w:line="360" w:lineRule="auto"/>
      </w:pPr>
      <w:r>
        <w:object w:dxaOrig="4753" w:dyaOrig="2132" w14:anchorId="261E4769">
          <v:shape id="_x0000_i1039" type="#_x0000_t75" style="width:237.5pt;height:106.5pt" o:ole="">
            <v:imagedata r:id="rId35" o:title=""/>
          </v:shape>
          <o:OLEObject Type="Embed" ProgID="FXDraw3.Document" ShapeID="_x0000_i1039" DrawAspect="Content" ObjectID="_1831145685" r:id="rId36"/>
        </w:object>
      </w:r>
    </w:p>
    <w:p w14:paraId="6623E4EA" w14:textId="131F1989" w:rsidR="00315826" w:rsidRDefault="00315826" w:rsidP="00315826">
      <w:pPr>
        <w:spacing w:line="360" w:lineRule="auto"/>
      </w:pPr>
    </w:p>
    <w:p w14:paraId="2B235B7C" w14:textId="1065F120" w:rsidR="00315826" w:rsidRDefault="00315826" w:rsidP="00315826">
      <w:pPr>
        <w:spacing w:line="360" w:lineRule="auto"/>
      </w:pPr>
    </w:p>
    <w:p w14:paraId="31E01EFC" w14:textId="7E117286" w:rsidR="008D659F" w:rsidRDefault="008D659F" w:rsidP="00315826">
      <w:pPr>
        <w:spacing w:line="360" w:lineRule="auto"/>
      </w:pPr>
    </w:p>
    <w:p w14:paraId="03B386DC" w14:textId="77777777" w:rsidR="008D659F" w:rsidRDefault="008D659F" w:rsidP="00315826">
      <w:pPr>
        <w:spacing w:line="360" w:lineRule="auto"/>
      </w:pPr>
    </w:p>
    <w:p w14:paraId="4E3A9778" w14:textId="36AB83F3" w:rsidR="008D645B" w:rsidRPr="00B54B46" w:rsidRDefault="008D645B" w:rsidP="008D645B">
      <w:pPr>
        <w:pStyle w:val="ListParagraph"/>
        <w:numPr>
          <w:ilvl w:val="0"/>
          <w:numId w:val="3"/>
        </w:numPr>
        <w:spacing w:line="360" w:lineRule="auto"/>
      </w:pPr>
      <w:r w:rsidRPr="00B54B46">
        <w:t xml:space="preserve">The data below shows masses in grams of pieces of metal in a factory. </w:t>
      </w:r>
    </w:p>
    <w:tbl>
      <w:tblPr>
        <w:tblStyle w:val="TableGrid"/>
        <w:tblW w:w="0" w:type="auto"/>
        <w:tblInd w:w="805" w:type="dxa"/>
        <w:tblLook w:val="04A0" w:firstRow="1" w:lastRow="0" w:firstColumn="1" w:lastColumn="0" w:noHBand="0" w:noVBand="1"/>
      </w:tblPr>
      <w:tblGrid>
        <w:gridCol w:w="1530"/>
        <w:gridCol w:w="1287"/>
        <w:gridCol w:w="1288"/>
        <w:gridCol w:w="1288"/>
        <w:gridCol w:w="1288"/>
        <w:gridCol w:w="1288"/>
        <w:gridCol w:w="1288"/>
      </w:tblGrid>
      <w:tr w:rsidR="008D645B" w:rsidRPr="00B54B46" w14:paraId="60111B35" w14:textId="77777777" w:rsidTr="008D645B">
        <w:tc>
          <w:tcPr>
            <w:tcW w:w="1530" w:type="dxa"/>
          </w:tcPr>
          <w:p w14:paraId="38D1C051" w14:textId="1C047C92" w:rsidR="008D645B" w:rsidRPr="00B54B46" w:rsidRDefault="008D645B" w:rsidP="000C14F8">
            <w:pPr>
              <w:spacing w:line="360" w:lineRule="auto"/>
            </w:pPr>
            <w:r w:rsidRPr="00B54B46">
              <w:t xml:space="preserve">Mass </w:t>
            </w:r>
            <w:r w:rsidRPr="008D645B">
              <w:rPr>
                <w:position w:val="-6"/>
              </w:rPr>
              <w:object w:dxaOrig="200" w:dyaOrig="220" w14:anchorId="6760FCBE">
                <v:shape id="_x0000_i1040" type="#_x0000_t75" style="width:10pt;height:11.5pt" o:ole="">
                  <v:imagedata r:id="rId37" o:title=""/>
                </v:shape>
                <o:OLEObject Type="Embed" ProgID="Equation.DSMT4" ShapeID="_x0000_i1040" DrawAspect="Content" ObjectID="_1831145686" r:id="rId38"/>
              </w:object>
            </w:r>
            <w:r>
              <w:t>(</w:t>
            </w:r>
            <w:r w:rsidRPr="00B54B46">
              <w:t>g</w:t>
            </w:r>
            <w:r>
              <w:t>)</w:t>
            </w:r>
          </w:p>
        </w:tc>
        <w:tc>
          <w:tcPr>
            <w:tcW w:w="1287" w:type="dxa"/>
          </w:tcPr>
          <w:p w14:paraId="61CBC894" w14:textId="77777777" w:rsidR="008D645B" w:rsidRPr="00B54B46" w:rsidRDefault="008D645B" w:rsidP="000C14F8">
            <w:pPr>
              <w:spacing w:line="360" w:lineRule="auto"/>
              <w:jc w:val="center"/>
            </w:pPr>
            <w:r w:rsidRPr="00B54B46">
              <w:t>1</w:t>
            </w:r>
          </w:p>
        </w:tc>
        <w:tc>
          <w:tcPr>
            <w:tcW w:w="1288" w:type="dxa"/>
          </w:tcPr>
          <w:p w14:paraId="61DAB7D8" w14:textId="77777777" w:rsidR="008D645B" w:rsidRPr="00B54B46" w:rsidRDefault="008D645B" w:rsidP="000C14F8">
            <w:pPr>
              <w:spacing w:line="360" w:lineRule="auto"/>
              <w:jc w:val="center"/>
            </w:pPr>
            <w:r w:rsidRPr="00B54B46">
              <w:t>2</w:t>
            </w:r>
          </w:p>
        </w:tc>
        <w:tc>
          <w:tcPr>
            <w:tcW w:w="1288" w:type="dxa"/>
          </w:tcPr>
          <w:p w14:paraId="1ECBD0C2" w14:textId="77777777" w:rsidR="008D645B" w:rsidRPr="00B54B46" w:rsidRDefault="008D645B" w:rsidP="000C14F8">
            <w:pPr>
              <w:spacing w:line="360" w:lineRule="auto"/>
              <w:jc w:val="center"/>
            </w:pPr>
            <w:r w:rsidRPr="00B54B46">
              <w:t>3</w:t>
            </w:r>
          </w:p>
        </w:tc>
        <w:tc>
          <w:tcPr>
            <w:tcW w:w="1288" w:type="dxa"/>
          </w:tcPr>
          <w:p w14:paraId="0C145C8D" w14:textId="77777777" w:rsidR="008D645B" w:rsidRPr="00B54B46" w:rsidRDefault="008D645B" w:rsidP="000C14F8">
            <w:pPr>
              <w:spacing w:line="360" w:lineRule="auto"/>
              <w:jc w:val="center"/>
            </w:pPr>
            <w:r w:rsidRPr="00B54B46">
              <w:t>4</w:t>
            </w:r>
          </w:p>
        </w:tc>
        <w:tc>
          <w:tcPr>
            <w:tcW w:w="1288" w:type="dxa"/>
          </w:tcPr>
          <w:p w14:paraId="042F37F0" w14:textId="77777777" w:rsidR="008D645B" w:rsidRPr="00B54B46" w:rsidRDefault="008D645B" w:rsidP="000C14F8">
            <w:pPr>
              <w:spacing w:line="360" w:lineRule="auto"/>
              <w:jc w:val="center"/>
            </w:pPr>
            <w:r w:rsidRPr="00B54B46">
              <w:t>5</w:t>
            </w:r>
          </w:p>
        </w:tc>
        <w:tc>
          <w:tcPr>
            <w:tcW w:w="1288" w:type="dxa"/>
          </w:tcPr>
          <w:p w14:paraId="228193D5" w14:textId="77777777" w:rsidR="008D645B" w:rsidRPr="00B54B46" w:rsidRDefault="008D645B" w:rsidP="000C14F8">
            <w:pPr>
              <w:spacing w:line="360" w:lineRule="auto"/>
              <w:jc w:val="center"/>
            </w:pPr>
            <w:r w:rsidRPr="00B54B46">
              <w:t>6</w:t>
            </w:r>
          </w:p>
        </w:tc>
      </w:tr>
      <w:tr w:rsidR="008D645B" w:rsidRPr="00B54B46" w14:paraId="5188595F" w14:textId="77777777" w:rsidTr="008D645B">
        <w:tc>
          <w:tcPr>
            <w:tcW w:w="1530" w:type="dxa"/>
          </w:tcPr>
          <w:p w14:paraId="0B4DAF60" w14:textId="74382E43" w:rsidR="008D645B" w:rsidRPr="00B54B46" w:rsidRDefault="008D645B" w:rsidP="000C14F8">
            <w:pPr>
              <w:spacing w:line="360" w:lineRule="auto"/>
              <w:jc w:val="center"/>
            </w:pPr>
            <w:r w:rsidRPr="00B54B46">
              <w:t>Frequency</w:t>
            </w:r>
            <w:r>
              <w:t>,</w:t>
            </w:r>
            <w:r w:rsidRPr="008D645B">
              <w:rPr>
                <w:position w:val="-10"/>
              </w:rPr>
              <w:object w:dxaOrig="240" w:dyaOrig="320" w14:anchorId="7E081C34">
                <v:shape id="_x0000_i1041" type="#_x0000_t75" style="width:12pt;height:15.5pt" o:ole="">
                  <v:imagedata r:id="rId39" o:title=""/>
                </v:shape>
                <o:OLEObject Type="Embed" ProgID="Equation.DSMT4" ShapeID="_x0000_i1041" DrawAspect="Content" ObjectID="_1831145687" r:id="rId40"/>
              </w:object>
            </w:r>
            <w:r w:rsidRPr="00B54B46">
              <w:t xml:space="preserve"> </w:t>
            </w:r>
          </w:p>
        </w:tc>
        <w:tc>
          <w:tcPr>
            <w:tcW w:w="1287" w:type="dxa"/>
          </w:tcPr>
          <w:p w14:paraId="3E4DB7AA" w14:textId="3F390F91" w:rsidR="008D645B" w:rsidRPr="00B54B46" w:rsidRDefault="00717104" w:rsidP="000C14F8">
            <w:pPr>
              <w:spacing w:line="360" w:lineRule="auto"/>
              <w:jc w:val="center"/>
            </w:pPr>
            <w:r>
              <w:t>1</w:t>
            </w:r>
          </w:p>
        </w:tc>
        <w:tc>
          <w:tcPr>
            <w:tcW w:w="1288" w:type="dxa"/>
          </w:tcPr>
          <w:p w14:paraId="468BBAAA" w14:textId="0D9963DA" w:rsidR="008D645B" w:rsidRPr="00B54B46" w:rsidRDefault="00717104" w:rsidP="000C14F8">
            <w:pPr>
              <w:spacing w:line="360" w:lineRule="auto"/>
              <w:jc w:val="center"/>
            </w:pPr>
            <w:r>
              <w:t>3</w:t>
            </w:r>
          </w:p>
        </w:tc>
        <w:tc>
          <w:tcPr>
            <w:tcW w:w="1288" w:type="dxa"/>
          </w:tcPr>
          <w:p w14:paraId="7984F7A7" w14:textId="4DEA8ADE" w:rsidR="008D645B" w:rsidRPr="00B54B46" w:rsidRDefault="008D645B" w:rsidP="000C14F8">
            <w:pPr>
              <w:spacing w:line="360" w:lineRule="auto"/>
              <w:jc w:val="center"/>
            </w:pPr>
            <w:r w:rsidRPr="008D645B">
              <w:rPr>
                <w:position w:val="-6"/>
              </w:rPr>
              <w:object w:dxaOrig="360" w:dyaOrig="279" w14:anchorId="18194247">
                <v:shape id="_x0000_i1042" type="#_x0000_t75" style="width:18pt;height:14.5pt" o:ole="">
                  <v:imagedata r:id="rId41" o:title=""/>
                </v:shape>
                <o:OLEObject Type="Embed" ProgID="Equation.DSMT4" ShapeID="_x0000_i1042" DrawAspect="Content" ObjectID="_1831145688" r:id="rId42"/>
              </w:object>
            </w:r>
          </w:p>
        </w:tc>
        <w:tc>
          <w:tcPr>
            <w:tcW w:w="1288" w:type="dxa"/>
          </w:tcPr>
          <w:p w14:paraId="7D1DB115" w14:textId="77777777" w:rsidR="008D645B" w:rsidRPr="00B54B46" w:rsidRDefault="008D645B" w:rsidP="000C14F8">
            <w:pPr>
              <w:spacing w:line="360" w:lineRule="auto"/>
              <w:jc w:val="center"/>
            </w:pPr>
            <w:r w:rsidRPr="00B54B46">
              <w:t>2</w:t>
            </w:r>
          </w:p>
        </w:tc>
        <w:tc>
          <w:tcPr>
            <w:tcW w:w="1288" w:type="dxa"/>
          </w:tcPr>
          <w:p w14:paraId="771F76B9" w14:textId="5FA87396" w:rsidR="008D645B" w:rsidRPr="00B54B46" w:rsidRDefault="002B7661" w:rsidP="000C14F8">
            <w:pPr>
              <w:spacing w:line="360" w:lineRule="auto"/>
              <w:jc w:val="center"/>
            </w:pPr>
            <w:r>
              <w:t>4</w:t>
            </w:r>
          </w:p>
        </w:tc>
        <w:tc>
          <w:tcPr>
            <w:tcW w:w="1288" w:type="dxa"/>
          </w:tcPr>
          <w:p w14:paraId="0D1AA067" w14:textId="4374DCA0" w:rsidR="008D645B" w:rsidRPr="00B54B46" w:rsidRDefault="008D645B" w:rsidP="000C14F8">
            <w:pPr>
              <w:spacing w:line="360" w:lineRule="auto"/>
              <w:jc w:val="center"/>
            </w:pPr>
            <w:r w:rsidRPr="008D645B">
              <w:rPr>
                <w:position w:val="-6"/>
              </w:rPr>
              <w:object w:dxaOrig="380" w:dyaOrig="279" w14:anchorId="29D41B91">
                <v:shape id="_x0000_i1043" type="#_x0000_t75" style="width:19pt;height:14.5pt" o:ole="">
                  <v:imagedata r:id="rId43" o:title=""/>
                </v:shape>
                <o:OLEObject Type="Embed" ProgID="Equation.DSMT4" ShapeID="_x0000_i1043" DrawAspect="Content" ObjectID="_1831145689" r:id="rId44"/>
              </w:object>
            </w:r>
          </w:p>
        </w:tc>
      </w:tr>
    </w:tbl>
    <w:p w14:paraId="5C007613" w14:textId="28BFC657" w:rsidR="00315826" w:rsidRPr="002A1FB0" w:rsidRDefault="00315826" w:rsidP="008D645B">
      <w:pPr>
        <w:pStyle w:val="ListParagraph"/>
      </w:pPr>
    </w:p>
    <w:p w14:paraId="5C51515F" w14:textId="19496743" w:rsidR="008D645B" w:rsidRDefault="008D645B" w:rsidP="008D645B">
      <w:pPr>
        <w:pStyle w:val="ListParagraph"/>
        <w:spacing w:line="360" w:lineRule="auto"/>
        <w:rPr>
          <w:lang w:val="en-GB"/>
        </w:rPr>
      </w:pPr>
      <w:r w:rsidRPr="00B54B46">
        <w:t>If the mean mass is 3.</w:t>
      </w:r>
      <w:r w:rsidR="00717104">
        <w:t>8</w:t>
      </w:r>
      <w:r>
        <w:t>5</w:t>
      </w:r>
      <w:r w:rsidRPr="00B54B46">
        <w:t xml:space="preserve">g, find the value of </w:t>
      </w:r>
      <w:r w:rsidRPr="008D645B">
        <w:rPr>
          <w:position w:val="-6"/>
        </w:rPr>
        <w:object w:dxaOrig="260" w:dyaOrig="220" w14:anchorId="151DF79E">
          <v:shape id="_x0000_i1044" type="#_x0000_t75" style="width:13pt;height:11.5pt" o:ole="">
            <v:imagedata r:id="rId45" o:title=""/>
          </v:shape>
          <o:OLEObject Type="Embed" ProgID="Equation.DSMT4" ShapeID="_x0000_i1044" DrawAspect="Content" ObjectID="_1831145690" r:id="rId46"/>
        </w:object>
      </w:r>
      <w:r w:rsidRPr="00B54B46">
        <w:t>.</w:t>
      </w:r>
      <w:r>
        <w:tab/>
      </w:r>
      <w:r>
        <w:tab/>
      </w:r>
      <w:r>
        <w:tab/>
      </w:r>
      <w:r>
        <w:tab/>
      </w:r>
      <w:r>
        <w:tab/>
      </w:r>
      <w:r w:rsidRPr="008D645B">
        <w:rPr>
          <w:lang w:val="en-GB"/>
        </w:rPr>
        <w:t>(3</w:t>
      </w:r>
      <w:r>
        <w:rPr>
          <w:lang w:val="en-GB"/>
        </w:rPr>
        <w:t xml:space="preserve"> </w:t>
      </w:r>
      <w:r w:rsidRPr="008D645B">
        <w:rPr>
          <w:lang w:val="en-GB"/>
        </w:rPr>
        <w:t>m</w:t>
      </w:r>
      <w:r>
        <w:rPr>
          <w:lang w:val="en-GB"/>
        </w:rPr>
        <w:t>ar</w:t>
      </w:r>
      <w:r w:rsidRPr="008D645B">
        <w:rPr>
          <w:lang w:val="en-GB"/>
        </w:rPr>
        <w:t>ks)</w:t>
      </w:r>
    </w:p>
    <w:p w14:paraId="300B37CD" w14:textId="0229F83D" w:rsidR="008D659F" w:rsidRDefault="008D659F" w:rsidP="008D645B">
      <w:pPr>
        <w:pStyle w:val="ListParagraph"/>
        <w:spacing w:line="360" w:lineRule="auto"/>
      </w:pPr>
    </w:p>
    <w:p w14:paraId="1F24FA21" w14:textId="689C7FC8" w:rsidR="008D659F" w:rsidRDefault="008D659F" w:rsidP="008D645B">
      <w:pPr>
        <w:pStyle w:val="ListParagraph"/>
        <w:spacing w:line="360" w:lineRule="auto"/>
      </w:pPr>
    </w:p>
    <w:p w14:paraId="56DF0A8D" w14:textId="45A49678" w:rsidR="008D659F" w:rsidRDefault="008D659F" w:rsidP="008D645B">
      <w:pPr>
        <w:pStyle w:val="ListParagraph"/>
        <w:spacing w:line="360" w:lineRule="auto"/>
      </w:pPr>
    </w:p>
    <w:p w14:paraId="27D21D0D" w14:textId="77777777" w:rsidR="008D659F" w:rsidRPr="00B54B46" w:rsidRDefault="008D659F" w:rsidP="008D659F">
      <w:pPr>
        <w:spacing w:line="360" w:lineRule="auto"/>
      </w:pPr>
    </w:p>
    <w:p w14:paraId="18BE9850" w14:textId="5F3EB54C" w:rsidR="00315826" w:rsidRPr="002A1FB0" w:rsidRDefault="00315826" w:rsidP="008D645B">
      <w:pPr>
        <w:pStyle w:val="ListParagraph"/>
      </w:pPr>
    </w:p>
    <w:p w14:paraId="5119078F" w14:textId="77777777" w:rsidR="00717104" w:rsidRDefault="00717104" w:rsidP="00717104">
      <w:pPr>
        <w:pStyle w:val="ListParagraph"/>
        <w:numPr>
          <w:ilvl w:val="0"/>
          <w:numId w:val="3"/>
        </w:numPr>
        <w:spacing w:line="360" w:lineRule="auto"/>
      </w:pPr>
      <w:r>
        <w:t>Simplify the expression</w:t>
      </w:r>
    </w:p>
    <w:p w14:paraId="4843EB5D" w14:textId="42B15137" w:rsidR="00717104" w:rsidRDefault="00717104" w:rsidP="00717104">
      <w:pPr>
        <w:pStyle w:val="ListParagraph"/>
        <w:spacing w:line="360" w:lineRule="auto"/>
      </w:pPr>
      <w:r>
        <w:tab/>
      </w:r>
      <w:r>
        <w:tab/>
      </w:r>
      <w:r w:rsidRPr="00823ACC">
        <w:rPr>
          <w:position w:val="-30"/>
        </w:rPr>
        <w:object w:dxaOrig="1700" w:dyaOrig="720" w14:anchorId="1A6FE10A">
          <v:shape id="_x0000_i1045" type="#_x0000_t75" style="width:84.5pt;height:36pt" o:ole="">
            <v:imagedata r:id="rId47" o:title=""/>
          </v:shape>
          <o:OLEObject Type="Embed" ProgID="Equation.3" ShapeID="_x0000_i1045" DrawAspect="Content" ObjectID="_1831145691" r:id="rId48"/>
        </w:object>
      </w:r>
      <w:r>
        <w:tab/>
      </w:r>
      <w:r>
        <w:tab/>
      </w:r>
      <w:r>
        <w:tab/>
      </w:r>
      <w:r>
        <w:tab/>
      </w:r>
      <w:r>
        <w:tab/>
      </w:r>
      <w:r>
        <w:tab/>
      </w:r>
      <w:r>
        <w:tab/>
        <w:t>(3 marks)</w:t>
      </w:r>
    </w:p>
    <w:p w14:paraId="27858E7D" w14:textId="49B80D47" w:rsidR="008D659F" w:rsidRDefault="008D659F" w:rsidP="00717104">
      <w:pPr>
        <w:pStyle w:val="ListParagraph"/>
        <w:spacing w:line="360" w:lineRule="auto"/>
      </w:pPr>
    </w:p>
    <w:p w14:paraId="34E23BA7" w14:textId="66174DDB" w:rsidR="008D659F" w:rsidRDefault="008D659F" w:rsidP="00717104">
      <w:pPr>
        <w:pStyle w:val="ListParagraph"/>
        <w:spacing w:line="360" w:lineRule="auto"/>
      </w:pPr>
    </w:p>
    <w:p w14:paraId="2712C2BF" w14:textId="15C5DA5A" w:rsidR="008D659F" w:rsidRDefault="008D659F" w:rsidP="00717104">
      <w:pPr>
        <w:pStyle w:val="ListParagraph"/>
        <w:spacing w:line="360" w:lineRule="auto"/>
      </w:pPr>
    </w:p>
    <w:p w14:paraId="625674AD" w14:textId="29C703B7" w:rsidR="008D659F" w:rsidRDefault="008D659F" w:rsidP="00717104">
      <w:pPr>
        <w:pStyle w:val="ListParagraph"/>
        <w:spacing w:line="360" w:lineRule="auto"/>
      </w:pPr>
    </w:p>
    <w:p w14:paraId="52E6486A" w14:textId="6774E88A" w:rsidR="008D659F" w:rsidRDefault="008D659F" w:rsidP="00717104">
      <w:pPr>
        <w:pStyle w:val="ListParagraph"/>
        <w:spacing w:line="360" w:lineRule="auto"/>
      </w:pPr>
    </w:p>
    <w:p w14:paraId="41EC3367" w14:textId="77777777" w:rsidR="008D659F" w:rsidRDefault="008D659F" w:rsidP="008D659F">
      <w:pPr>
        <w:spacing w:line="360" w:lineRule="auto"/>
      </w:pPr>
    </w:p>
    <w:p w14:paraId="6A4FFC43" w14:textId="77777777" w:rsidR="00126AD4" w:rsidRDefault="00126AD4" w:rsidP="00126AD4">
      <w:pPr>
        <w:pStyle w:val="ListParagraph"/>
        <w:numPr>
          <w:ilvl w:val="0"/>
          <w:numId w:val="3"/>
        </w:numPr>
        <w:spacing w:line="360" w:lineRule="auto"/>
      </w:pPr>
      <w:r>
        <w:lastRenderedPageBreak/>
        <w:t>A Kenyan bank buys and sells foreign currencies at the exchange rates shown below</w:t>
      </w:r>
    </w:p>
    <w:p w14:paraId="198D7CC5" w14:textId="77777777" w:rsidR="00126AD4" w:rsidRDefault="00126AD4" w:rsidP="00126AD4">
      <w:pPr>
        <w:pStyle w:val="ListParagraph"/>
        <w:spacing w:line="360" w:lineRule="auto"/>
      </w:pPr>
      <w:r>
        <w:tab/>
      </w:r>
      <w:r>
        <w:tab/>
      </w:r>
      <w:r>
        <w:tab/>
      </w:r>
      <w:r>
        <w:tab/>
      </w:r>
      <w:r>
        <w:tab/>
        <w:t xml:space="preserve">Buying </w:t>
      </w:r>
      <w:r>
        <w:tab/>
      </w:r>
      <w:r>
        <w:tab/>
        <w:t>Selling</w:t>
      </w:r>
    </w:p>
    <w:p w14:paraId="63F850A7" w14:textId="77777777" w:rsidR="00126AD4" w:rsidRDefault="00126AD4" w:rsidP="00126AD4">
      <w:pPr>
        <w:pStyle w:val="ListParagraph"/>
        <w:spacing w:line="360" w:lineRule="auto"/>
      </w:pPr>
      <w:r>
        <w:tab/>
      </w:r>
      <w:r>
        <w:tab/>
      </w:r>
      <w:r>
        <w:tab/>
      </w:r>
      <w:r>
        <w:tab/>
      </w:r>
      <w:r>
        <w:tab/>
        <w:t>Kshs</w:t>
      </w:r>
      <w:r>
        <w:tab/>
      </w:r>
      <w:r>
        <w:tab/>
      </w:r>
      <w:r>
        <w:tab/>
        <w:t>Kshs</w:t>
      </w:r>
    </w:p>
    <w:p w14:paraId="483B149F" w14:textId="54325E06" w:rsidR="00126AD4" w:rsidRDefault="00126AD4" w:rsidP="00126AD4">
      <w:pPr>
        <w:pStyle w:val="ListParagraph"/>
        <w:spacing w:line="360" w:lineRule="auto"/>
      </w:pPr>
      <w:r>
        <w:tab/>
      </w:r>
      <w:r>
        <w:tab/>
        <w:t>1 Euro</w:t>
      </w:r>
      <w:r>
        <w:tab/>
      </w:r>
      <w:r>
        <w:tab/>
      </w:r>
      <w:r>
        <w:tab/>
        <w:t>133.98</w:t>
      </w:r>
      <w:r>
        <w:tab/>
      </w:r>
      <w:r>
        <w:tab/>
      </w:r>
      <w:r>
        <w:tab/>
        <w:t>134.00</w:t>
      </w:r>
    </w:p>
    <w:p w14:paraId="1D92FE91" w14:textId="09A3301A" w:rsidR="00126AD4" w:rsidRDefault="00126AD4" w:rsidP="00126AD4">
      <w:pPr>
        <w:pStyle w:val="ListParagraph"/>
        <w:spacing w:line="360" w:lineRule="auto"/>
      </w:pPr>
      <w:r>
        <w:tab/>
      </w:r>
      <w:r>
        <w:tab/>
        <w:t>1 US Dollar</w:t>
      </w:r>
      <w:r>
        <w:tab/>
      </w:r>
      <w:r>
        <w:tab/>
        <w:t>110.13</w:t>
      </w:r>
      <w:r>
        <w:tab/>
      </w:r>
      <w:r>
        <w:tab/>
      </w:r>
      <w:r>
        <w:tab/>
        <w:t>110.50</w:t>
      </w:r>
    </w:p>
    <w:p w14:paraId="2B3CBC3F" w14:textId="105D3A35" w:rsidR="00126AD4" w:rsidRDefault="00126AD4" w:rsidP="00126AD4">
      <w:pPr>
        <w:spacing w:line="360" w:lineRule="auto"/>
        <w:ind w:left="720"/>
      </w:pPr>
      <w:r>
        <w:t xml:space="preserve">An American arrived in Kenya with 2 000 Euros. He converted all the </w:t>
      </w:r>
      <w:r w:rsidRPr="00126AD4">
        <w:rPr>
          <w:caps/>
        </w:rPr>
        <w:t>e</w:t>
      </w:r>
      <w:r>
        <w:t xml:space="preserve">uros to Kenya shillings at the bank. He spent Ksh 251 020 while in Kenya and converted the remaining Kenya shillings into US dollars at the bank. Find the amount in Dollars that he received. </w:t>
      </w:r>
      <w:r>
        <w:tab/>
      </w:r>
      <w:r>
        <w:tab/>
      </w:r>
      <w:r>
        <w:tab/>
      </w:r>
      <w:r>
        <w:tab/>
        <w:t>(4 marks)</w:t>
      </w:r>
    </w:p>
    <w:p w14:paraId="638ECB8F" w14:textId="782411A6" w:rsidR="008D659F" w:rsidRDefault="008D659F" w:rsidP="00126AD4">
      <w:pPr>
        <w:spacing w:line="360" w:lineRule="auto"/>
        <w:ind w:left="720"/>
      </w:pPr>
    </w:p>
    <w:p w14:paraId="1AC6124E" w14:textId="3BB8FDB2" w:rsidR="008D659F" w:rsidRDefault="008D659F" w:rsidP="00126AD4">
      <w:pPr>
        <w:spacing w:line="360" w:lineRule="auto"/>
        <w:ind w:left="720"/>
      </w:pPr>
    </w:p>
    <w:p w14:paraId="42E97AD1" w14:textId="12198603" w:rsidR="008D659F" w:rsidRDefault="008D659F" w:rsidP="00126AD4">
      <w:pPr>
        <w:spacing w:line="360" w:lineRule="auto"/>
        <w:ind w:left="720"/>
      </w:pPr>
    </w:p>
    <w:p w14:paraId="7836CBA5" w14:textId="77777777" w:rsidR="008D659F" w:rsidRDefault="008D659F" w:rsidP="00126AD4">
      <w:pPr>
        <w:spacing w:line="360" w:lineRule="auto"/>
        <w:ind w:left="720"/>
      </w:pPr>
    </w:p>
    <w:p w14:paraId="0055E222" w14:textId="361178FF" w:rsidR="00126AD4" w:rsidRDefault="00126AD4" w:rsidP="00126AD4">
      <w:pPr>
        <w:pStyle w:val="ListParagraph"/>
        <w:numPr>
          <w:ilvl w:val="0"/>
          <w:numId w:val="3"/>
        </w:numPr>
        <w:spacing w:line="360" w:lineRule="auto"/>
      </w:pPr>
      <w:r>
        <w:t>The figure drawn below is a square ABCD of sides 36.75cm. The shaded area is formed out of two segments. D</w:t>
      </w:r>
      <w:r w:rsidR="007D64AB">
        <w:t>L</w:t>
      </w:r>
      <w:r>
        <w:t xml:space="preserve">B and DKB. </w:t>
      </w:r>
    </w:p>
    <w:p w14:paraId="6C5BAA1F" w14:textId="4E8A3FD6" w:rsidR="00126AD4" w:rsidRDefault="00FB0D71" w:rsidP="00126AD4">
      <w:pPr>
        <w:pStyle w:val="ListParagraph"/>
        <w:spacing w:line="360" w:lineRule="auto"/>
      </w:pPr>
      <w:r>
        <w:t xml:space="preserve">                                                     </w:t>
      </w:r>
      <w:r w:rsidR="00126AD4">
        <w:object w:dxaOrig="2608" w:dyaOrig="2726" w14:anchorId="4137BA3D">
          <v:shape id="_x0000_i1046" type="#_x0000_t75" style="width:130.5pt;height:136.5pt" o:ole="">
            <v:imagedata r:id="rId49" o:title=""/>
          </v:shape>
          <o:OLEObject Type="Embed" ProgID="FXDraw3.Document" ShapeID="_x0000_i1046" DrawAspect="Content" ObjectID="_1831145692" r:id="rId50"/>
        </w:object>
      </w:r>
    </w:p>
    <w:p w14:paraId="5E16674D" w14:textId="77777777" w:rsidR="00126AD4" w:rsidRDefault="00126AD4" w:rsidP="00126AD4">
      <w:pPr>
        <w:pStyle w:val="ListParagraph"/>
        <w:spacing w:line="360" w:lineRule="auto"/>
      </w:pPr>
    </w:p>
    <w:p w14:paraId="549B1063" w14:textId="77777777" w:rsidR="00126AD4" w:rsidRDefault="00126AD4" w:rsidP="00126AD4">
      <w:pPr>
        <w:pStyle w:val="ListParagraph"/>
        <w:spacing w:line="360" w:lineRule="auto"/>
      </w:pPr>
    </w:p>
    <w:p w14:paraId="675AEE73" w14:textId="692F7FBC" w:rsidR="00126AD4" w:rsidRDefault="00126AD4" w:rsidP="00CD3D04">
      <w:pPr>
        <w:pStyle w:val="ListParagraph"/>
        <w:spacing w:line="360" w:lineRule="auto"/>
      </w:pPr>
      <w:r>
        <w:t>Find the area of the shaded region.</w:t>
      </w:r>
      <w:r w:rsidR="00CD3D04">
        <w:t xml:space="preserve"> </w:t>
      </w:r>
      <w:r w:rsidR="00CD3D04">
        <w:tab/>
      </w:r>
      <w:r w:rsidR="00CD3D04">
        <w:tab/>
      </w:r>
      <w:r w:rsidR="00CD3D04">
        <w:tab/>
      </w:r>
      <w:r w:rsidR="00CD3D04">
        <w:tab/>
      </w:r>
      <w:r w:rsidR="00CD3D04">
        <w:tab/>
      </w:r>
      <w:r w:rsidR="00CD3D04">
        <w:tab/>
      </w:r>
      <w:r w:rsidR="00CD3D04">
        <w:tab/>
      </w:r>
      <w:r w:rsidR="00CD3D04">
        <w:tab/>
        <w:t>(4 marks)</w:t>
      </w:r>
    </w:p>
    <w:p w14:paraId="5E4446CE" w14:textId="7C5D422C" w:rsidR="008D659F" w:rsidRDefault="008D659F" w:rsidP="00CD3D04">
      <w:pPr>
        <w:pStyle w:val="ListParagraph"/>
        <w:spacing w:line="360" w:lineRule="auto"/>
      </w:pPr>
    </w:p>
    <w:p w14:paraId="20C07D0F" w14:textId="138A71A8" w:rsidR="008D659F" w:rsidRDefault="008D659F" w:rsidP="00CD3D04">
      <w:pPr>
        <w:pStyle w:val="ListParagraph"/>
        <w:spacing w:line="360" w:lineRule="auto"/>
      </w:pPr>
    </w:p>
    <w:p w14:paraId="4136FF44" w14:textId="75EBA73F" w:rsidR="008D659F" w:rsidRDefault="008D659F" w:rsidP="00CD3D04">
      <w:pPr>
        <w:pStyle w:val="ListParagraph"/>
        <w:spacing w:line="360" w:lineRule="auto"/>
      </w:pPr>
    </w:p>
    <w:p w14:paraId="6C7C0A07" w14:textId="6D99AF58" w:rsidR="008D659F" w:rsidRDefault="008D659F" w:rsidP="00CD3D04">
      <w:pPr>
        <w:pStyle w:val="ListParagraph"/>
        <w:spacing w:line="360" w:lineRule="auto"/>
      </w:pPr>
    </w:p>
    <w:p w14:paraId="3BE8A619" w14:textId="2733166D" w:rsidR="008D659F" w:rsidRDefault="008D659F" w:rsidP="00CD3D04">
      <w:pPr>
        <w:pStyle w:val="ListParagraph"/>
        <w:spacing w:line="360" w:lineRule="auto"/>
      </w:pPr>
    </w:p>
    <w:p w14:paraId="6DF0202C" w14:textId="300F2A40" w:rsidR="00F878DA" w:rsidRDefault="00F878DA" w:rsidP="00CD3D04">
      <w:pPr>
        <w:pStyle w:val="ListParagraph"/>
        <w:spacing w:line="360" w:lineRule="auto"/>
      </w:pPr>
    </w:p>
    <w:p w14:paraId="50D4B33D" w14:textId="77777777" w:rsidR="00F878DA" w:rsidRDefault="00F878DA" w:rsidP="00CD3D04">
      <w:pPr>
        <w:pStyle w:val="ListParagraph"/>
        <w:spacing w:line="360" w:lineRule="auto"/>
      </w:pPr>
    </w:p>
    <w:p w14:paraId="0ECBA8B8" w14:textId="361446AE" w:rsidR="008D659F" w:rsidRDefault="008D659F" w:rsidP="00CD3D04">
      <w:pPr>
        <w:pStyle w:val="ListParagraph"/>
        <w:spacing w:line="360" w:lineRule="auto"/>
      </w:pPr>
    </w:p>
    <w:p w14:paraId="42E83EA7" w14:textId="77777777" w:rsidR="008D659F" w:rsidRDefault="008D659F" w:rsidP="00CD3D04">
      <w:pPr>
        <w:pStyle w:val="ListParagraph"/>
        <w:spacing w:line="360" w:lineRule="auto"/>
      </w:pPr>
    </w:p>
    <w:p w14:paraId="04A49103" w14:textId="77777777" w:rsidR="001F0B2F" w:rsidRDefault="001F0B2F" w:rsidP="001F0B2F">
      <w:pPr>
        <w:pStyle w:val="ListParagraph"/>
        <w:numPr>
          <w:ilvl w:val="0"/>
          <w:numId w:val="3"/>
        </w:numPr>
        <w:jc w:val="both"/>
      </w:pPr>
      <w:r>
        <w:t>The sum of the interior angles of a regular polygon is 1080</w:t>
      </w:r>
      <w:r w:rsidRPr="003A10E6">
        <w:rPr>
          <w:vertAlign w:val="superscript"/>
        </w:rPr>
        <w:t>0</w:t>
      </w:r>
      <w:r>
        <w:t>. Calculate</w:t>
      </w:r>
    </w:p>
    <w:p w14:paraId="385BD8E3" w14:textId="1BE3C087" w:rsidR="001F0B2F" w:rsidRDefault="001F0B2F" w:rsidP="001F0B2F">
      <w:pPr>
        <w:pStyle w:val="ListParagraph"/>
        <w:numPr>
          <w:ilvl w:val="0"/>
          <w:numId w:val="9"/>
        </w:numPr>
        <w:jc w:val="both"/>
      </w:pPr>
      <w:r>
        <w:t>The number of sides of the polygon</w:t>
      </w:r>
      <w:r>
        <w:tab/>
      </w:r>
      <w:r>
        <w:tab/>
      </w:r>
      <w:r>
        <w:tab/>
      </w:r>
      <w:r>
        <w:tab/>
      </w:r>
      <w:r>
        <w:tab/>
      </w:r>
      <w:r>
        <w:tab/>
      </w:r>
      <w:r>
        <w:tab/>
      </w:r>
      <w:r>
        <w:tab/>
        <w:t>(2 marks)</w:t>
      </w:r>
    </w:p>
    <w:p w14:paraId="369C4A2B" w14:textId="77777777" w:rsidR="001F0B2F" w:rsidRDefault="001F0B2F" w:rsidP="001F0B2F">
      <w:pPr>
        <w:pStyle w:val="ListParagraph"/>
        <w:jc w:val="both"/>
      </w:pPr>
    </w:p>
    <w:p w14:paraId="24D614F6" w14:textId="77777777" w:rsidR="001F0B2F" w:rsidRDefault="001F0B2F" w:rsidP="001F0B2F">
      <w:pPr>
        <w:pStyle w:val="ListParagraph"/>
        <w:jc w:val="both"/>
      </w:pPr>
    </w:p>
    <w:p w14:paraId="43EEE3D4" w14:textId="77777777" w:rsidR="001F0B2F" w:rsidRDefault="001F0B2F" w:rsidP="001F0B2F">
      <w:pPr>
        <w:pStyle w:val="ListParagraph"/>
        <w:jc w:val="both"/>
      </w:pPr>
    </w:p>
    <w:p w14:paraId="3EA71A47" w14:textId="77777777" w:rsidR="001F0B2F" w:rsidRDefault="001F0B2F" w:rsidP="001F0B2F">
      <w:pPr>
        <w:pStyle w:val="ListParagraph"/>
        <w:jc w:val="both"/>
      </w:pPr>
    </w:p>
    <w:p w14:paraId="3783703B" w14:textId="77777777" w:rsidR="001F0B2F" w:rsidRDefault="001F0B2F" w:rsidP="003A1312">
      <w:pPr>
        <w:jc w:val="both"/>
      </w:pPr>
    </w:p>
    <w:p w14:paraId="487563BF" w14:textId="4BB7B8BD" w:rsidR="001F0B2F" w:rsidRDefault="001F0B2F" w:rsidP="001F0B2F">
      <w:pPr>
        <w:pStyle w:val="ListParagraph"/>
        <w:numPr>
          <w:ilvl w:val="0"/>
          <w:numId w:val="9"/>
        </w:numPr>
        <w:jc w:val="both"/>
      </w:pPr>
      <w:r>
        <w:t>The size of the exterior angle of the polygon.</w:t>
      </w:r>
      <w:r>
        <w:tab/>
      </w:r>
      <w:r>
        <w:tab/>
      </w:r>
      <w:r>
        <w:tab/>
      </w:r>
      <w:r>
        <w:tab/>
      </w:r>
      <w:r>
        <w:tab/>
      </w:r>
      <w:r>
        <w:tab/>
        <w:t>(1 mark)</w:t>
      </w:r>
    </w:p>
    <w:p w14:paraId="623719ED" w14:textId="51D5751F" w:rsidR="001F0B2F" w:rsidRDefault="001F0B2F" w:rsidP="001F0B2F">
      <w:pPr>
        <w:jc w:val="both"/>
      </w:pPr>
    </w:p>
    <w:p w14:paraId="04FB1349" w14:textId="77777777" w:rsidR="001F0B2F" w:rsidRDefault="001F0B2F" w:rsidP="001F0B2F">
      <w:pPr>
        <w:jc w:val="both"/>
      </w:pPr>
    </w:p>
    <w:p w14:paraId="267AAE03" w14:textId="0AED0AC6" w:rsidR="00126AD4" w:rsidRDefault="00126AD4" w:rsidP="001F0B2F">
      <w:pPr>
        <w:pStyle w:val="ListParagraph"/>
        <w:spacing w:line="360" w:lineRule="auto"/>
      </w:pPr>
    </w:p>
    <w:p w14:paraId="42C2F8B7" w14:textId="77777777" w:rsidR="00F878DA" w:rsidRDefault="00F878DA" w:rsidP="001F0B2F">
      <w:pPr>
        <w:pStyle w:val="ListParagraph"/>
        <w:spacing w:line="360" w:lineRule="auto"/>
      </w:pPr>
    </w:p>
    <w:p w14:paraId="64FFA76D" w14:textId="081942A5" w:rsidR="001F0B2F" w:rsidRDefault="001F0B2F" w:rsidP="001F0B2F">
      <w:pPr>
        <w:pStyle w:val="ListParagraph"/>
        <w:numPr>
          <w:ilvl w:val="0"/>
          <w:numId w:val="3"/>
        </w:numPr>
        <w:jc w:val="both"/>
      </w:pPr>
      <w:r>
        <w:t>Three similar pieces of timber of length 2.4 m, 3.0 m and 3.6 m are cut into equal pieces. Find the largest possible area of a square which can be made from any of the three pieces.</w:t>
      </w:r>
      <w:r>
        <w:tab/>
      </w:r>
      <w:r>
        <w:tab/>
      </w:r>
      <w:r>
        <w:tab/>
        <w:t>(3 marks)</w:t>
      </w:r>
    </w:p>
    <w:p w14:paraId="3EC6ED18" w14:textId="77777777" w:rsidR="001F0B2F" w:rsidRDefault="001F0B2F" w:rsidP="001F0B2F">
      <w:pPr>
        <w:pStyle w:val="ListParagraph"/>
        <w:ind w:left="360"/>
        <w:jc w:val="both"/>
      </w:pPr>
    </w:p>
    <w:p w14:paraId="3D1D6747" w14:textId="77777777" w:rsidR="00BD42C3" w:rsidRDefault="00BD42C3" w:rsidP="00BD42C3">
      <w:pPr>
        <w:pStyle w:val="ListParagraph"/>
        <w:ind w:left="9360"/>
        <w:jc w:val="both"/>
      </w:pPr>
    </w:p>
    <w:p w14:paraId="540E7FDF" w14:textId="4CCC5374" w:rsidR="00126AD4" w:rsidRDefault="00126AD4" w:rsidP="00BD42C3">
      <w:pPr>
        <w:pStyle w:val="ListParagraph"/>
        <w:spacing w:line="360" w:lineRule="auto"/>
      </w:pPr>
    </w:p>
    <w:p w14:paraId="55AA7436" w14:textId="07392B1D" w:rsidR="00F878DA" w:rsidRDefault="00F878DA" w:rsidP="00BD42C3">
      <w:pPr>
        <w:pStyle w:val="ListParagraph"/>
        <w:spacing w:line="360" w:lineRule="auto"/>
      </w:pPr>
    </w:p>
    <w:p w14:paraId="3737B5CD" w14:textId="6F465123" w:rsidR="00F878DA" w:rsidRDefault="00F878DA" w:rsidP="00BD42C3">
      <w:pPr>
        <w:pStyle w:val="ListParagraph"/>
        <w:spacing w:line="360" w:lineRule="auto"/>
      </w:pPr>
    </w:p>
    <w:p w14:paraId="77A3997B" w14:textId="5A4407EE" w:rsidR="00F878DA" w:rsidRDefault="00F878DA" w:rsidP="00BD42C3">
      <w:pPr>
        <w:pStyle w:val="ListParagraph"/>
        <w:spacing w:line="360" w:lineRule="auto"/>
      </w:pPr>
    </w:p>
    <w:p w14:paraId="7EF12639" w14:textId="77777777" w:rsidR="00F878DA" w:rsidRDefault="00F878DA" w:rsidP="00BD42C3">
      <w:pPr>
        <w:pStyle w:val="ListParagraph"/>
        <w:spacing w:line="360" w:lineRule="auto"/>
      </w:pPr>
    </w:p>
    <w:p w14:paraId="42832022" w14:textId="3BC6C8BC" w:rsidR="00CD3D04" w:rsidRDefault="00CD3D04" w:rsidP="00CD3D04">
      <w:pPr>
        <w:pStyle w:val="ListParagraph"/>
        <w:numPr>
          <w:ilvl w:val="0"/>
          <w:numId w:val="3"/>
        </w:numPr>
        <w:jc w:val="both"/>
      </w:pPr>
      <w:r>
        <w:t>a)</w:t>
      </w:r>
      <w:r>
        <w:tab/>
        <w:t>Complete the figure below so as to make the net of a cuboid</w:t>
      </w:r>
      <w:r w:rsidR="001F0B2F">
        <w:t xml:space="preserve"> ABCDEFGH</w:t>
      </w:r>
      <w:r>
        <w:t xml:space="preserve">. </w:t>
      </w:r>
      <w:r>
        <w:tab/>
        <w:t>(2 marks)</w:t>
      </w:r>
    </w:p>
    <w:p w14:paraId="54D160D6" w14:textId="498726A8" w:rsidR="00907E1F" w:rsidRDefault="00907E1F" w:rsidP="00907E1F">
      <w:pPr>
        <w:jc w:val="both"/>
      </w:pPr>
    </w:p>
    <w:p w14:paraId="60E2CF40" w14:textId="7835B5D8" w:rsidR="00907E1F" w:rsidRDefault="00907E1F" w:rsidP="00907E1F">
      <w:pPr>
        <w:jc w:val="both"/>
      </w:pPr>
    </w:p>
    <w:p w14:paraId="3F8E1961" w14:textId="77777777" w:rsidR="00907E1F" w:rsidRDefault="00907E1F" w:rsidP="00907E1F">
      <w:pPr>
        <w:jc w:val="both"/>
      </w:pPr>
    </w:p>
    <w:p w14:paraId="4603EE1F" w14:textId="04546713" w:rsidR="00CD3D04" w:rsidRDefault="00CD3D04" w:rsidP="00CD3D04">
      <w:pPr>
        <w:pStyle w:val="ListParagraph"/>
        <w:jc w:val="both"/>
      </w:pPr>
    </w:p>
    <w:p w14:paraId="3502FBE0" w14:textId="77777777" w:rsidR="00F878DA" w:rsidRDefault="00F878DA" w:rsidP="00CD3D04">
      <w:pPr>
        <w:pStyle w:val="ListParagraph"/>
        <w:jc w:val="both"/>
      </w:pPr>
    </w:p>
    <w:p w14:paraId="76D7DA8F" w14:textId="77777777" w:rsidR="001F0B2F" w:rsidRDefault="001F0B2F" w:rsidP="00CD3D04">
      <w:pPr>
        <w:pStyle w:val="ListParagraph"/>
        <w:jc w:val="both"/>
      </w:pPr>
    </w:p>
    <w:p w14:paraId="7C6AA898" w14:textId="3CF8AAD3" w:rsidR="00CD3D04" w:rsidRDefault="00907E1F" w:rsidP="00CD3D04">
      <w:pPr>
        <w:pStyle w:val="ListParagraph"/>
        <w:ind w:left="1440"/>
        <w:jc w:val="both"/>
      </w:pPr>
      <w:r>
        <w:t xml:space="preserve">                                 </w:t>
      </w:r>
      <w:r w:rsidR="001F0B2F">
        <w:t xml:space="preserve">           </w:t>
      </w:r>
      <w:r>
        <w:t xml:space="preserve">  </w:t>
      </w:r>
      <w:r w:rsidR="00CD3D04">
        <w:object w:dxaOrig="1628" w:dyaOrig="2259" w14:anchorId="5FAC2FEC">
          <v:shape id="_x0000_i1047" type="#_x0000_t75" style="width:81.5pt;height:113.5pt" o:ole="">
            <v:imagedata r:id="rId51" o:title=""/>
          </v:shape>
          <o:OLEObject Type="Embed" ProgID="FXDraw3.Document" ShapeID="_x0000_i1047" DrawAspect="Content" ObjectID="_1831145693" r:id="rId52"/>
        </w:object>
      </w:r>
    </w:p>
    <w:p w14:paraId="6D01DA45" w14:textId="11DF58E5" w:rsidR="00CD3D04" w:rsidRDefault="00CD3D04" w:rsidP="00CD3D04">
      <w:pPr>
        <w:jc w:val="both"/>
      </w:pPr>
    </w:p>
    <w:p w14:paraId="406200CA" w14:textId="51E89669" w:rsidR="00CD3D04" w:rsidRDefault="00CD3D04" w:rsidP="00CD3D04">
      <w:pPr>
        <w:jc w:val="both"/>
      </w:pPr>
    </w:p>
    <w:p w14:paraId="62DF1ABA" w14:textId="24113095" w:rsidR="001F0B2F" w:rsidRDefault="001F0B2F" w:rsidP="00CD3D04">
      <w:pPr>
        <w:jc w:val="both"/>
      </w:pPr>
    </w:p>
    <w:p w14:paraId="428183E5" w14:textId="7DADB1C4" w:rsidR="001F0B2F" w:rsidRDefault="001F0B2F" w:rsidP="00CD3D04">
      <w:pPr>
        <w:jc w:val="both"/>
      </w:pPr>
    </w:p>
    <w:p w14:paraId="0B89BAA5" w14:textId="3DCA0AF5" w:rsidR="001F0B2F" w:rsidRDefault="001F0B2F" w:rsidP="00CD3D04">
      <w:pPr>
        <w:jc w:val="both"/>
      </w:pPr>
    </w:p>
    <w:p w14:paraId="0B1329A1" w14:textId="77777777" w:rsidR="001F0B2F" w:rsidRDefault="001F0B2F" w:rsidP="00CD3D04">
      <w:pPr>
        <w:jc w:val="both"/>
      </w:pPr>
    </w:p>
    <w:p w14:paraId="4646D0A4" w14:textId="1DCD8262" w:rsidR="00CD3D04" w:rsidRDefault="00CD3D04" w:rsidP="00CD3D04">
      <w:pPr>
        <w:pStyle w:val="ListParagraph"/>
        <w:jc w:val="both"/>
      </w:pPr>
      <w:r>
        <w:t>b)</w:t>
      </w:r>
      <w:r>
        <w:tab/>
        <w:t>Hence determine the surface area of the cuboid.</w:t>
      </w:r>
      <w:r>
        <w:tab/>
      </w:r>
      <w:r>
        <w:tab/>
      </w:r>
      <w:r>
        <w:tab/>
      </w:r>
      <w:r>
        <w:tab/>
      </w:r>
      <w:r>
        <w:tab/>
        <w:t>(2 marks)</w:t>
      </w:r>
    </w:p>
    <w:p w14:paraId="25BEEEA9" w14:textId="77777777" w:rsidR="00CD3D04" w:rsidRDefault="00CD3D04" w:rsidP="00CD3D04">
      <w:pPr>
        <w:pStyle w:val="ListParagraph"/>
        <w:ind w:left="360"/>
        <w:jc w:val="both"/>
      </w:pPr>
    </w:p>
    <w:p w14:paraId="28D67D06" w14:textId="77777777" w:rsidR="00CD3D04" w:rsidRDefault="00CD3D04" w:rsidP="00CD3D04">
      <w:pPr>
        <w:pStyle w:val="ListParagraph"/>
        <w:ind w:left="360"/>
        <w:jc w:val="both"/>
      </w:pPr>
    </w:p>
    <w:p w14:paraId="4787086D" w14:textId="77777777" w:rsidR="00CD3D04" w:rsidRDefault="00CD3D04" w:rsidP="00CD3D04">
      <w:pPr>
        <w:pStyle w:val="ListParagraph"/>
        <w:ind w:left="360"/>
        <w:jc w:val="both"/>
      </w:pPr>
    </w:p>
    <w:p w14:paraId="225B0EBF" w14:textId="77777777" w:rsidR="00CD3D04" w:rsidRDefault="00CD3D04" w:rsidP="00CD3D04">
      <w:pPr>
        <w:pStyle w:val="ListParagraph"/>
        <w:ind w:left="360"/>
        <w:jc w:val="both"/>
      </w:pPr>
    </w:p>
    <w:p w14:paraId="1A51845D" w14:textId="77777777" w:rsidR="00CD3D04" w:rsidRDefault="00CD3D04" w:rsidP="00CD3D04">
      <w:pPr>
        <w:pStyle w:val="ListParagraph"/>
        <w:ind w:left="360"/>
        <w:jc w:val="both"/>
      </w:pPr>
    </w:p>
    <w:p w14:paraId="444FA87F" w14:textId="0EC815DC" w:rsidR="00CD3D04" w:rsidRDefault="00CD3D04" w:rsidP="00CD3D04">
      <w:pPr>
        <w:pStyle w:val="ListParagraph"/>
        <w:ind w:left="360"/>
        <w:jc w:val="both"/>
      </w:pPr>
    </w:p>
    <w:p w14:paraId="3EFFD944" w14:textId="77777777" w:rsidR="00CD3D04" w:rsidRDefault="00CD3D04" w:rsidP="00CD3D04">
      <w:pPr>
        <w:pStyle w:val="ListParagraph"/>
        <w:ind w:left="360"/>
        <w:jc w:val="both"/>
      </w:pPr>
    </w:p>
    <w:p w14:paraId="783EEA54" w14:textId="77777777" w:rsidR="00CD3D04" w:rsidRDefault="00CD3D04" w:rsidP="00CD3D04">
      <w:pPr>
        <w:pStyle w:val="ListParagraph"/>
        <w:ind w:left="360"/>
        <w:jc w:val="both"/>
      </w:pPr>
    </w:p>
    <w:p w14:paraId="20B0968C" w14:textId="77777777" w:rsidR="00CD3D04" w:rsidRDefault="00CD3D04" w:rsidP="00CD3D04">
      <w:pPr>
        <w:pStyle w:val="ListParagraph"/>
        <w:ind w:left="360"/>
        <w:jc w:val="both"/>
      </w:pPr>
    </w:p>
    <w:p w14:paraId="34B023CB" w14:textId="77777777" w:rsidR="00315826" w:rsidRPr="002A1FB0" w:rsidRDefault="00315826" w:rsidP="003A1312"/>
    <w:p w14:paraId="6755A4A9" w14:textId="77777777" w:rsidR="00F878DA" w:rsidRPr="00175076" w:rsidRDefault="00F878DA" w:rsidP="00F878DA">
      <w:pPr>
        <w:pStyle w:val="ListParagraph"/>
        <w:tabs>
          <w:tab w:val="left" w:pos="3450"/>
        </w:tabs>
        <w:spacing w:line="360" w:lineRule="auto"/>
        <w:jc w:val="center"/>
        <w:rPr>
          <w:b/>
        </w:rPr>
      </w:pPr>
      <w:r w:rsidRPr="00175076">
        <w:rPr>
          <w:b/>
        </w:rPr>
        <w:t>SECTION II (50 marks)</w:t>
      </w:r>
    </w:p>
    <w:p w14:paraId="3293C189" w14:textId="6EB1EEBF" w:rsidR="001C696D" w:rsidRPr="00F878DA" w:rsidRDefault="00F878DA" w:rsidP="00F878DA">
      <w:pPr>
        <w:pStyle w:val="ListParagraph"/>
        <w:spacing w:line="360" w:lineRule="auto"/>
        <w:jc w:val="center"/>
        <w:rPr>
          <w:i/>
        </w:rPr>
      </w:pPr>
      <w:r w:rsidRPr="00175076">
        <w:rPr>
          <w:i/>
        </w:rPr>
        <w:t xml:space="preserve">Answer </w:t>
      </w:r>
      <w:r w:rsidRPr="00175076">
        <w:rPr>
          <w:b/>
          <w:i/>
        </w:rPr>
        <w:t>only five</w:t>
      </w:r>
      <w:r w:rsidRPr="00175076">
        <w:rPr>
          <w:i/>
        </w:rPr>
        <w:t xml:space="preserve"> questions in this section in the spaces provided</w:t>
      </w:r>
    </w:p>
    <w:p w14:paraId="54F7EEE9" w14:textId="638EB10D" w:rsidR="001C696D" w:rsidRPr="001C696D" w:rsidRDefault="001C696D" w:rsidP="001C696D">
      <w:pPr>
        <w:pStyle w:val="ListParagraph"/>
        <w:numPr>
          <w:ilvl w:val="0"/>
          <w:numId w:val="3"/>
        </w:numPr>
      </w:pPr>
      <w:r w:rsidRPr="001C696D">
        <w:rPr>
          <w:rFonts w:eastAsiaTheme="minorEastAsia"/>
        </w:rPr>
        <w:t xml:space="preserve">In the figure below AOC is a diameter of the circle centre O; AB = BC and </w:t>
      </w:r>
      <w:r>
        <w:rPr>
          <w:rFonts w:eastAsiaTheme="minorEastAsia"/>
        </w:rPr>
        <w:sym w:font="Symbol" w:char="F0D0"/>
      </w:r>
      <w:r w:rsidRPr="001C696D">
        <w:rPr>
          <w:rFonts w:eastAsiaTheme="minorEastAsia"/>
        </w:rPr>
        <w:t xml:space="preserve">ACD = </w:t>
      </w:r>
      <w:r w:rsidR="00FA35C8">
        <w:rPr>
          <w:rFonts w:eastAsiaTheme="minorEastAsia"/>
        </w:rPr>
        <w:t>2</w:t>
      </w:r>
      <w:r w:rsidRPr="001C696D">
        <w:rPr>
          <w:rFonts w:eastAsiaTheme="minorEastAsia"/>
        </w:rPr>
        <w:t>5</w:t>
      </w:r>
      <w:r w:rsidRPr="001C696D">
        <w:rPr>
          <w:rFonts w:eastAsiaTheme="minorEastAsia"/>
          <w:vertAlign w:val="superscript"/>
        </w:rPr>
        <w:t>0</w:t>
      </w:r>
      <w:r w:rsidRPr="001C696D">
        <w:rPr>
          <w:rFonts w:eastAsiaTheme="minorEastAsia"/>
        </w:rPr>
        <w:t xml:space="preserve">. EBF is a </w:t>
      </w:r>
    </w:p>
    <w:p w14:paraId="46954EDD" w14:textId="3EC5F8FF" w:rsidR="001C696D" w:rsidRDefault="001C696D" w:rsidP="001C696D">
      <w:pPr>
        <w:tabs>
          <w:tab w:val="left" w:pos="360"/>
        </w:tabs>
        <w:jc w:val="both"/>
        <w:rPr>
          <w:rFonts w:eastAsiaTheme="minorEastAsia"/>
        </w:rPr>
      </w:pPr>
      <w:r>
        <w:rPr>
          <w:rFonts w:eastAsiaTheme="minorEastAsia"/>
        </w:rPr>
        <w:tab/>
      </w:r>
      <w:r>
        <w:rPr>
          <w:rFonts w:eastAsiaTheme="minorEastAsia"/>
        </w:rPr>
        <w:tab/>
        <w:t>tangent to the circle at B. G is a point on the minor arc CD.</w:t>
      </w:r>
    </w:p>
    <w:p w14:paraId="4BEE2A59" w14:textId="09B0ED79" w:rsidR="001C696D" w:rsidRDefault="001C696D" w:rsidP="001C696D">
      <w:pPr>
        <w:tabs>
          <w:tab w:val="left" w:pos="360"/>
        </w:tabs>
        <w:jc w:val="both"/>
        <w:rPr>
          <w:rFonts w:eastAsiaTheme="minorEastAsia"/>
        </w:rPr>
      </w:pPr>
      <w:r>
        <w:rPr>
          <w:rFonts w:eastAsiaTheme="minorEastAsia"/>
        </w:rPr>
        <w:tab/>
      </w:r>
      <w:r w:rsidR="00F878DA">
        <w:rPr>
          <w:rFonts w:eastAsiaTheme="minorEastAsia"/>
        </w:rPr>
        <w:t xml:space="preserve">                  </w:t>
      </w:r>
      <w:r>
        <w:rPr>
          <w:rFonts w:eastAsiaTheme="minorEastAsia"/>
        </w:rPr>
        <w:tab/>
      </w:r>
      <w:r>
        <w:rPr>
          <w:rFonts w:eastAsiaTheme="minorEastAsia"/>
        </w:rPr>
        <w:object w:dxaOrig="4944" w:dyaOrig="2517" w14:anchorId="15D74C11">
          <v:shape id="_x0000_i1048" type="#_x0000_t75" style="width:247.5pt;height:126pt" o:ole="">
            <v:imagedata r:id="rId53" o:title=""/>
          </v:shape>
          <o:OLEObject Type="Embed" ProgID="FXDraw3.Document" ShapeID="_x0000_i1048" DrawAspect="Content" ObjectID="_1831145694" r:id="rId54"/>
        </w:object>
      </w:r>
    </w:p>
    <w:p w14:paraId="234347B9" w14:textId="3ADF042B" w:rsidR="001C696D" w:rsidRDefault="001C696D" w:rsidP="001C696D">
      <w:pPr>
        <w:tabs>
          <w:tab w:val="left" w:pos="360"/>
        </w:tabs>
        <w:jc w:val="both"/>
        <w:rPr>
          <w:rFonts w:eastAsiaTheme="minorEastAsia"/>
        </w:rPr>
      </w:pPr>
    </w:p>
    <w:p w14:paraId="6723568D" w14:textId="18AFC2E9" w:rsidR="001C696D" w:rsidRDefault="001C696D" w:rsidP="001C696D">
      <w:pPr>
        <w:pStyle w:val="ListParagraph"/>
        <w:numPr>
          <w:ilvl w:val="0"/>
          <w:numId w:val="12"/>
        </w:numPr>
        <w:tabs>
          <w:tab w:val="left" w:pos="360"/>
        </w:tabs>
        <w:jc w:val="both"/>
      </w:pPr>
      <w:r>
        <w:t>Calculate the size of</w:t>
      </w:r>
      <w:r w:rsidR="00037787">
        <w:t>:</w:t>
      </w:r>
    </w:p>
    <w:p w14:paraId="51BC50F7" w14:textId="506E2854" w:rsidR="001C696D" w:rsidRDefault="001C696D" w:rsidP="001C696D">
      <w:pPr>
        <w:pStyle w:val="ListParagraph"/>
        <w:tabs>
          <w:tab w:val="left" w:pos="360"/>
        </w:tabs>
        <w:jc w:val="both"/>
      </w:pPr>
      <w:r>
        <w:t xml:space="preserve">(i) </w:t>
      </w:r>
      <w:r>
        <w:sym w:font="Symbol" w:char="F0D0"/>
      </w:r>
      <w:r>
        <w:t xml:space="preserve">BAD </w:t>
      </w:r>
      <w:r>
        <w:tab/>
      </w:r>
      <w:r>
        <w:tab/>
      </w:r>
      <w:r>
        <w:tab/>
      </w:r>
      <w:r>
        <w:tab/>
      </w:r>
      <w:r>
        <w:tab/>
      </w:r>
      <w:r>
        <w:tab/>
      </w:r>
      <w:r>
        <w:tab/>
      </w:r>
      <w:r>
        <w:tab/>
      </w:r>
      <w:r>
        <w:tab/>
      </w:r>
      <w:r>
        <w:tab/>
      </w:r>
      <w:r>
        <w:tab/>
        <w:t xml:space="preserve">(3 </w:t>
      </w:r>
      <w:r w:rsidR="00037787">
        <w:t>m</w:t>
      </w:r>
      <w:r>
        <w:t>arks)</w:t>
      </w:r>
    </w:p>
    <w:p w14:paraId="407AE33B" w14:textId="77777777" w:rsidR="001C696D" w:rsidRDefault="001C696D" w:rsidP="001C696D">
      <w:pPr>
        <w:pStyle w:val="ListParagraph"/>
        <w:tabs>
          <w:tab w:val="left" w:pos="360"/>
        </w:tabs>
        <w:jc w:val="both"/>
      </w:pPr>
    </w:p>
    <w:p w14:paraId="456C1D8F" w14:textId="77777777" w:rsidR="001C696D" w:rsidRDefault="001C696D" w:rsidP="001C696D">
      <w:pPr>
        <w:pStyle w:val="ListParagraph"/>
        <w:tabs>
          <w:tab w:val="left" w:pos="360"/>
        </w:tabs>
        <w:jc w:val="both"/>
      </w:pPr>
    </w:p>
    <w:p w14:paraId="5FB6C998" w14:textId="77777777" w:rsidR="001C696D" w:rsidRDefault="001C696D" w:rsidP="001C696D">
      <w:pPr>
        <w:pStyle w:val="ListParagraph"/>
        <w:tabs>
          <w:tab w:val="left" w:pos="360"/>
        </w:tabs>
        <w:jc w:val="both"/>
      </w:pPr>
    </w:p>
    <w:p w14:paraId="0260B379" w14:textId="77777777" w:rsidR="001C696D" w:rsidRDefault="001C696D" w:rsidP="001C696D">
      <w:pPr>
        <w:pStyle w:val="ListParagraph"/>
        <w:tabs>
          <w:tab w:val="left" w:pos="360"/>
        </w:tabs>
        <w:jc w:val="both"/>
      </w:pPr>
    </w:p>
    <w:p w14:paraId="59BD0C15" w14:textId="77777777" w:rsidR="001C696D" w:rsidRDefault="001C696D" w:rsidP="00F878DA">
      <w:pPr>
        <w:tabs>
          <w:tab w:val="left" w:pos="360"/>
        </w:tabs>
        <w:jc w:val="both"/>
      </w:pPr>
    </w:p>
    <w:p w14:paraId="44855D31" w14:textId="77777777" w:rsidR="001C696D" w:rsidRDefault="001C696D" w:rsidP="001C696D">
      <w:pPr>
        <w:pStyle w:val="ListParagraph"/>
        <w:tabs>
          <w:tab w:val="left" w:pos="360"/>
        </w:tabs>
        <w:jc w:val="both"/>
      </w:pPr>
    </w:p>
    <w:p w14:paraId="4B54F94A" w14:textId="6FDD057D" w:rsidR="001C696D" w:rsidRDefault="001C696D" w:rsidP="001C696D">
      <w:pPr>
        <w:pStyle w:val="ListParagraph"/>
        <w:tabs>
          <w:tab w:val="left" w:pos="360"/>
        </w:tabs>
        <w:jc w:val="both"/>
      </w:pPr>
      <w:r>
        <w:t xml:space="preserve">(ii) The obtuse </w:t>
      </w:r>
      <w:r>
        <w:sym w:font="Symbol" w:char="F0D0"/>
      </w:r>
      <w:r>
        <w:t>BOD</w:t>
      </w:r>
      <w:r>
        <w:tab/>
      </w:r>
      <w:r>
        <w:tab/>
      </w:r>
      <w:r>
        <w:tab/>
      </w:r>
      <w:r>
        <w:tab/>
      </w:r>
      <w:r>
        <w:tab/>
      </w:r>
      <w:r>
        <w:tab/>
      </w:r>
      <w:r>
        <w:tab/>
      </w:r>
      <w:r>
        <w:tab/>
      </w:r>
      <w:r>
        <w:tab/>
        <w:t xml:space="preserve">(2 </w:t>
      </w:r>
      <w:r w:rsidR="00037787">
        <w:t>m</w:t>
      </w:r>
      <w:r>
        <w:t>arks)</w:t>
      </w:r>
    </w:p>
    <w:p w14:paraId="6B5FBA84" w14:textId="77777777" w:rsidR="001C696D" w:rsidRDefault="001C696D" w:rsidP="00F878DA">
      <w:pPr>
        <w:tabs>
          <w:tab w:val="left" w:pos="360"/>
        </w:tabs>
        <w:jc w:val="both"/>
      </w:pPr>
    </w:p>
    <w:p w14:paraId="52833F7B" w14:textId="77777777" w:rsidR="001C696D" w:rsidRDefault="001C696D" w:rsidP="001C696D">
      <w:pPr>
        <w:pStyle w:val="ListParagraph"/>
        <w:tabs>
          <w:tab w:val="left" w:pos="360"/>
        </w:tabs>
        <w:jc w:val="both"/>
      </w:pPr>
    </w:p>
    <w:p w14:paraId="10273052" w14:textId="77777777" w:rsidR="001C696D" w:rsidRDefault="001C696D" w:rsidP="001C696D">
      <w:pPr>
        <w:pStyle w:val="ListParagraph"/>
        <w:tabs>
          <w:tab w:val="left" w:pos="360"/>
        </w:tabs>
        <w:jc w:val="both"/>
      </w:pPr>
    </w:p>
    <w:p w14:paraId="4A757D13" w14:textId="77777777" w:rsidR="001C696D" w:rsidRDefault="001C696D" w:rsidP="001C696D">
      <w:pPr>
        <w:pStyle w:val="ListParagraph"/>
        <w:tabs>
          <w:tab w:val="left" w:pos="360"/>
        </w:tabs>
        <w:jc w:val="both"/>
      </w:pPr>
    </w:p>
    <w:p w14:paraId="184C2017" w14:textId="77777777" w:rsidR="001C696D" w:rsidRDefault="001C696D" w:rsidP="001C696D">
      <w:pPr>
        <w:pStyle w:val="ListParagraph"/>
        <w:tabs>
          <w:tab w:val="left" w:pos="360"/>
        </w:tabs>
        <w:jc w:val="both"/>
      </w:pPr>
    </w:p>
    <w:p w14:paraId="3B77D232" w14:textId="687ECB28" w:rsidR="001C696D" w:rsidRDefault="001C696D" w:rsidP="001C696D">
      <w:pPr>
        <w:pStyle w:val="ListParagraph"/>
        <w:tabs>
          <w:tab w:val="left" w:pos="360"/>
        </w:tabs>
        <w:jc w:val="both"/>
      </w:pPr>
      <w:r>
        <w:t xml:space="preserve">(iii) </w:t>
      </w:r>
      <w:r>
        <w:sym w:font="Symbol" w:char="F0D0"/>
      </w:r>
      <w:r>
        <w:t xml:space="preserve">BGD </w:t>
      </w:r>
      <w:r>
        <w:tab/>
      </w:r>
      <w:r>
        <w:tab/>
      </w:r>
      <w:r>
        <w:tab/>
      </w:r>
      <w:r>
        <w:tab/>
      </w:r>
      <w:r>
        <w:tab/>
      </w:r>
      <w:r>
        <w:tab/>
      </w:r>
      <w:r>
        <w:tab/>
      </w:r>
      <w:r>
        <w:tab/>
      </w:r>
      <w:r>
        <w:tab/>
      </w:r>
      <w:r>
        <w:tab/>
      </w:r>
      <w:r>
        <w:tab/>
        <w:t xml:space="preserve">(2 </w:t>
      </w:r>
      <w:r w:rsidR="00037787">
        <w:t>m</w:t>
      </w:r>
      <w:r>
        <w:t>arks)</w:t>
      </w:r>
    </w:p>
    <w:p w14:paraId="7EC798B5" w14:textId="77777777" w:rsidR="001C696D" w:rsidRDefault="001C696D" w:rsidP="001C696D">
      <w:pPr>
        <w:pStyle w:val="ListParagraph"/>
        <w:tabs>
          <w:tab w:val="left" w:pos="360"/>
        </w:tabs>
        <w:jc w:val="both"/>
      </w:pPr>
    </w:p>
    <w:p w14:paraId="4A3A6212" w14:textId="77777777" w:rsidR="001C696D" w:rsidRDefault="001C696D" w:rsidP="001C696D">
      <w:pPr>
        <w:pStyle w:val="ListParagraph"/>
        <w:tabs>
          <w:tab w:val="left" w:pos="360"/>
        </w:tabs>
        <w:jc w:val="both"/>
      </w:pPr>
    </w:p>
    <w:p w14:paraId="3CD1325E" w14:textId="77777777" w:rsidR="001C696D" w:rsidRDefault="001C696D" w:rsidP="001C696D">
      <w:pPr>
        <w:pStyle w:val="ListParagraph"/>
        <w:tabs>
          <w:tab w:val="left" w:pos="360"/>
        </w:tabs>
        <w:jc w:val="both"/>
      </w:pPr>
    </w:p>
    <w:p w14:paraId="40861438" w14:textId="77777777" w:rsidR="001C696D" w:rsidRDefault="001C696D" w:rsidP="001C696D">
      <w:pPr>
        <w:pStyle w:val="ListParagraph"/>
        <w:tabs>
          <w:tab w:val="left" w:pos="360"/>
        </w:tabs>
        <w:jc w:val="both"/>
      </w:pPr>
    </w:p>
    <w:p w14:paraId="72C27A8A" w14:textId="77777777" w:rsidR="001C696D" w:rsidRDefault="001C696D" w:rsidP="001C696D">
      <w:pPr>
        <w:pStyle w:val="ListParagraph"/>
        <w:tabs>
          <w:tab w:val="left" w:pos="360"/>
        </w:tabs>
        <w:jc w:val="both"/>
      </w:pPr>
    </w:p>
    <w:p w14:paraId="29E3E3F0" w14:textId="77777777" w:rsidR="001C696D" w:rsidRDefault="001C696D" w:rsidP="001C696D">
      <w:pPr>
        <w:pStyle w:val="ListParagraph"/>
        <w:tabs>
          <w:tab w:val="left" w:pos="360"/>
        </w:tabs>
        <w:jc w:val="both"/>
      </w:pPr>
    </w:p>
    <w:p w14:paraId="76BE5F14" w14:textId="1BD69B01" w:rsidR="001C696D" w:rsidRDefault="001C696D" w:rsidP="00F878DA">
      <w:pPr>
        <w:tabs>
          <w:tab w:val="left" w:pos="360"/>
        </w:tabs>
        <w:jc w:val="both"/>
      </w:pPr>
    </w:p>
    <w:p w14:paraId="0052761C" w14:textId="5B21F5A7" w:rsidR="001C696D" w:rsidRDefault="001C696D" w:rsidP="001C696D">
      <w:pPr>
        <w:pStyle w:val="ListParagraph"/>
        <w:numPr>
          <w:ilvl w:val="0"/>
          <w:numId w:val="12"/>
        </w:numPr>
        <w:tabs>
          <w:tab w:val="left" w:pos="360"/>
        </w:tabs>
        <w:jc w:val="both"/>
      </w:pPr>
      <w:r>
        <w:t xml:space="preserve">Show that </w:t>
      </w:r>
      <w:r>
        <w:sym w:font="Symbol" w:char="F0D0"/>
      </w:r>
      <w:r>
        <w:t xml:space="preserve">ABE = </w:t>
      </w:r>
      <w:r>
        <w:sym w:font="Symbol" w:char="F0D0"/>
      </w:r>
      <w:r>
        <w:t>CBF</w:t>
      </w:r>
      <w:r>
        <w:tab/>
      </w:r>
      <w:r>
        <w:tab/>
      </w:r>
      <w:r>
        <w:tab/>
      </w:r>
      <w:r>
        <w:tab/>
      </w:r>
      <w:r>
        <w:tab/>
      </w:r>
      <w:r>
        <w:tab/>
      </w:r>
      <w:r>
        <w:tab/>
      </w:r>
      <w:r>
        <w:tab/>
      </w:r>
      <w:r>
        <w:tab/>
        <w:t xml:space="preserve">(3 </w:t>
      </w:r>
      <w:r w:rsidR="00037787">
        <w:t>m</w:t>
      </w:r>
      <w:r>
        <w:t>arks)</w:t>
      </w:r>
    </w:p>
    <w:p w14:paraId="7689BCC0" w14:textId="63DD32D0" w:rsidR="001C696D" w:rsidRDefault="001C696D" w:rsidP="001C696D">
      <w:pPr>
        <w:pStyle w:val="ListParagraph"/>
        <w:tabs>
          <w:tab w:val="left" w:pos="360"/>
        </w:tabs>
        <w:jc w:val="both"/>
      </w:pPr>
    </w:p>
    <w:p w14:paraId="37F34761" w14:textId="77777777" w:rsidR="00114E7D" w:rsidRDefault="00114E7D" w:rsidP="001C696D">
      <w:pPr>
        <w:pStyle w:val="ListParagraph"/>
        <w:tabs>
          <w:tab w:val="left" w:pos="360"/>
        </w:tabs>
        <w:jc w:val="both"/>
      </w:pPr>
    </w:p>
    <w:p w14:paraId="1D1B14E1" w14:textId="77777777" w:rsidR="001C696D" w:rsidRDefault="001C696D" w:rsidP="001C696D">
      <w:pPr>
        <w:pStyle w:val="ListParagraph"/>
        <w:tabs>
          <w:tab w:val="left" w:pos="360"/>
        </w:tabs>
        <w:jc w:val="both"/>
      </w:pPr>
    </w:p>
    <w:p w14:paraId="32FCB8A8" w14:textId="77777777" w:rsidR="001C696D" w:rsidRDefault="001C696D" w:rsidP="001C696D">
      <w:pPr>
        <w:pStyle w:val="ListParagraph"/>
        <w:tabs>
          <w:tab w:val="left" w:pos="360"/>
        </w:tabs>
        <w:jc w:val="both"/>
      </w:pPr>
    </w:p>
    <w:p w14:paraId="7255B8FA" w14:textId="062D00BA" w:rsidR="00F878DA" w:rsidRDefault="00F878DA" w:rsidP="001C696D">
      <w:pPr>
        <w:tabs>
          <w:tab w:val="left" w:pos="360"/>
        </w:tabs>
        <w:jc w:val="both"/>
      </w:pPr>
    </w:p>
    <w:p w14:paraId="07818A0F" w14:textId="0F9A148E" w:rsidR="003A1312" w:rsidRDefault="003A1312" w:rsidP="001C696D">
      <w:pPr>
        <w:tabs>
          <w:tab w:val="left" w:pos="360"/>
        </w:tabs>
        <w:jc w:val="both"/>
      </w:pPr>
    </w:p>
    <w:p w14:paraId="25133A6B" w14:textId="6DB4E280" w:rsidR="003A1312" w:rsidRDefault="003A1312" w:rsidP="001C696D">
      <w:pPr>
        <w:tabs>
          <w:tab w:val="left" w:pos="360"/>
        </w:tabs>
        <w:jc w:val="both"/>
      </w:pPr>
    </w:p>
    <w:p w14:paraId="4F623B37" w14:textId="77777777" w:rsidR="003A1312" w:rsidRPr="009D55B1" w:rsidRDefault="003A1312" w:rsidP="001C696D">
      <w:pPr>
        <w:tabs>
          <w:tab w:val="left" w:pos="360"/>
        </w:tabs>
        <w:jc w:val="both"/>
      </w:pPr>
    </w:p>
    <w:p w14:paraId="05226AEF" w14:textId="3B6336AF" w:rsidR="00037787" w:rsidRDefault="00037787" w:rsidP="00037787">
      <w:pPr>
        <w:pStyle w:val="ListParagraph"/>
        <w:numPr>
          <w:ilvl w:val="0"/>
          <w:numId w:val="3"/>
        </w:numPr>
        <w:spacing w:line="360" w:lineRule="auto"/>
        <w:jc w:val="both"/>
      </w:pPr>
      <w:r>
        <w:t>(a)</w:t>
      </w:r>
      <w:r>
        <w:tab/>
        <w:t xml:space="preserve">Complete the table below for the function </w:t>
      </w:r>
      <w:r w:rsidRPr="00037787">
        <w:rPr>
          <w:position w:val="-10"/>
        </w:rPr>
        <w:object w:dxaOrig="1579" w:dyaOrig="360" w14:anchorId="67039F9F">
          <v:shape id="_x0000_i1049" type="#_x0000_t75" style="width:78.5pt;height:18pt" o:ole="">
            <v:imagedata r:id="rId55" o:title=""/>
          </v:shape>
          <o:OLEObject Type="Embed" ProgID="Equation.DSMT4" ShapeID="_x0000_i1049" DrawAspect="Content" ObjectID="_1831145695" r:id="rId56"/>
        </w:object>
      </w:r>
      <w:r>
        <w:t xml:space="preserve"> for the range </w:t>
      </w:r>
      <w:r w:rsidRPr="00037787">
        <w:rPr>
          <w:position w:val="-6"/>
        </w:rPr>
        <w:object w:dxaOrig="1040" w:dyaOrig="279" w14:anchorId="384A1B63">
          <v:shape id="_x0000_i1050" type="#_x0000_t75" style="width:52.5pt;height:14.5pt" o:ole="">
            <v:imagedata r:id="rId57" o:title=""/>
          </v:shape>
          <o:OLEObject Type="Embed" ProgID="Equation.DSMT4" ShapeID="_x0000_i1050" DrawAspect="Content" ObjectID="_1831145696" r:id="rId58"/>
        </w:object>
      </w:r>
      <w:r>
        <w:t>.( 2marks)</w:t>
      </w:r>
    </w:p>
    <w:p w14:paraId="146D0687" w14:textId="77777777" w:rsidR="00037787" w:rsidRPr="003F27CA" w:rsidRDefault="00037787" w:rsidP="00037787">
      <w:pPr>
        <w:spacing w:line="360" w:lineRule="auto"/>
        <w:ind w:left="360"/>
        <w:jc w:val="both"/>
      </w:pPr>
      <w:r>
        <w:lastRenderedPageBreak/>
        <w:tab/>
      </w:r>
    </w:p>
    <w:tbl>
      <w:tblPr>
        <w:tblW w:w="0" w:type="auto"/>
        <w:tblInd w:w="1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
        <w:gridCol w:w="1179"/>
        <w:gridCol w:w="1179"/>
        <w:gridCol w:w="1179"/>
        <w:gridCol w:w="1179"/>
        <w:gridCol w:w="1179"/>
        <w:gridCol w:w="1179"/>
        <w:gridCol w:w="1180"/>
      </w:tblGrid>
      <w:tr w:rsidR="00037787" w14:paraId="185EAC27" w14:textId="77777777" w:rsidTr="005431D1">
        <w:tc>
          <w:tcPr>
            <w:tcW w:w="436" w:type="dxa"/>
          </w:tcPr>
          <w:p w14:paraId="35A034C1" w14:textId="58300F0E" w:rsidR="00037787" w:rsidRDefault="005431D1" w:rsidP="007153B5">
            <w:pPr>
              <w:spacing w:line="360" w:lineRule="auto"/>
              <w:jc w:val="both"/>
            </w:pPr>
            <w:r w:rsidRPr="005431D1">
              <w:rPr>
                <w:position w:val="-6"/>
              </w:rPr>
              <w:object w:dxaOrig="200" w:dyaOrig="220" w14:anchorId="5E61D4A5">
                <v:shape id="_x0000_i1051" type="#_x0000_t75" style="width:10pt;height:11.5pt" o:ole="">
                  <v:imagedata r:id="rId59" o:title=""/>
                </v:shape>
                <o:OLEObject Type="Embed" ProgID="Equation.DSMT4" ShapeID="_x0000_i1051" DrawAspect="Content" ObjectID="_1831145697" r:id="rId60"/>
              </w:object>
            </w:r>
          </w:p>
        </w:tc>
        <w:tc>
          <w:tcPr>
            <w:tcW w:w="1179" w:type="dxa"/>
          </w:tcPr>
          <w:p w14:paraId="5E14A42A" w14:textId="3563687C" w:rsidR="00037787" w:rsidRDefault="005431D1" w:rsidP="005431D1">
            <w:pPr>
              <w:spacing w:line="360" w:lineRule="auto"/>
              <w:jc w:val="center"/>
            </w:pPr>
            <w:r w:rsidRPr="005431D1">
              <w:rPr>
                <w:position w:val="-4"/>
              </w:rPr>
              <w:object w:dxaOrig="320" w:dyaOrig="260" w14:anchorId="77E47852">
                <v:shape id="_x0000_i1052" type="#_x0000_t75" style="width:15.5pt;height:13pt" o:ole="">
                  <v:imagedata r:id="rId61" o:title=""/>
                </v:shape>
                <o:OLEObject Type="Embed" ProgID="Equation.DSMT4" ShapeID="_x0000_i1052" DrawAspect="Content" ObjectID="_1831145698" r:id="rId62"/>
              </w:object>
            </w:r>
          </w:p>
        </w:tc>
        <w:tc>
          <w:tcPr>
            <w:tcW w:w="1179" w:type="dxa"/>
          </w:tcPr>
          <w:p w14:paraId="58EAB952" w14:textId="06431D67" w:rsidR="00037787" w:rsidRDefault="005431D1" w:rsidP="005431D1">
            <w:pPr>
              <w:spacing w:line="360" w:lineRule="auto"/>
              <w:jc w:val="center"/>
            </w:pPr>
            <w:r w:rsidRPr="005431D1">
              <w:rPr>
                <w:position w:val="-6"/>
              </w:rPr>
              <w:object w:dxaOrig="320" w:dyaOrig="279" w14:anchorId="40A20FFE">
                <v:shape id="_x0000_i1053" type="#_x0000_t75" style="width:15.5pt;height:14.5pt" o:ole="">
                  <v:imagedata r:id="rId63" o:title=""/>
                </v:shape>
                <o:OLEObject Type="Embed" ProgID="Equation.DSMT4" ShapeID="_x0000_i1053" DrawAspect="Content" ObjectID="_1831145699" r:id="rId64"/>
              </w:object>
            </w:r>
          </w:p>
        </w:tc>
        <w:tc>
          <w:tcPr>
            <w:tcW w:w="1179" w:type="dxa"/>
          </w:tcPr>
          <w:p w14:paraId="3FD4655E" w14:textId="1A8CA12D" w:rsidR="00037787" w:rsidRDefault="005431D1" w:rsidP="005431D1">
            <w:pPr>
              <w:spacing w:line="360" w:lineRule="auto"/>
              <w:jc w:val="center"/>
            </w:pPr>
            <w:r w:rsidRPr="005431D1">
              <w:rPr>
                <w:position w:val="-4"/>
              </w:rPr>
              <w:object w:dxaOrig="320" w:dyaOrig="260" w14:anchorId="5F1EC5E1">
                <v:shape id="_x0000_i1054" type="#_x0000_t75" style="width:15.5pt;height:13pt" o:ole="">
                  <v:imagedata r:id="rId65" o:title=""/>
                </v:shape>
                <o:OLEObject Type="Embed" ProgID="Equation.DSMT4" ShapeID="_x0000_i1054" DrawAspect="Content" ObjectID="_1831145700" r:id="rId66"/>
              </w:object>
            </w:r>
          </w:p>
        </w:tc>
        <w:tc>
          <w:tcPr>
            <w:tcW w:w="1179" w:type="dxa"/>
          </w:tcPr>
          <w:p w14:paraId="5241942D" w14:textId="238FB734" w:rsidR="00037787" w:rsidRDefault="005431D1" w:rsidP="005431D1">
            <w:pPr>
              <w:spacing w:line="360" w:lineRule="auto"/>
              <w:jc w:val="center"/>
            </w:pPr>
            <w:r w:rsidRPr="005431D1">
              <w:rPr>
                <w:position w:val="-4"/>
              </w:rPr>
              <w:object w:dxaOrig="300" w:dyaOrig="260" w14:anchorId="660079ED">
                <v:shape id="_x0000_i1055" type="#_x0000_t75" style="width:15pt;height:13pt" o:ole="">
                  <v:imagedata r:id="rId67" o:title=""/>
                </v:shape>
                <o:OLEObject Type="Embed" ProgID="Equation.DSMT4" ShapeID="_x0000_i1055" DrawAspect="Content" ObjectID="_1831145701" r:id="rId68"/>
              </w:object>
            </w:r>
          </w:p>
        </w:tc>
        <w:tc>
          <w:tcPr>
            <w:tcW w:w="1179" w:type="dxa"/>
          </w:tcPr>
          <w:p w14:paraId="38DE51B3" w14:textId="77777777" w:rsidR="00037787" w:rsidRDefault="00037787" w:rsidP="005431D1">
            <w:pPr>
              <w:spacing w:line="360" w:lineRule="auto"/>
              <w:jc w:val="center"/>
            </w:pPr>
            <w:r>
              <w:t>0</w:t>
            </w:r>
          </w:p>
        </w:tc>
        <w:tc>
          <w:tcPr>
            <w:tcW w:w="1179" w:type="dxa"/>
          </w:tcPr>
          <w:p w14:paraId="43F10137" w14:textId="77777777" w:rsidR="00037787" w:rsidRDefault="00037787" w:rsidP="005431D1">
            <w:pPr>
              <w:spacing w:line="360" w:lineRule="auto"/>
              <w:jc w:val="center"/>
            </w:pPr>
            <w:r>
              <w:t>1</w:t>
            </w:r>
          </w:p>
        </w:tc>
        <w:tc>
          <w:tcPr>
            <w:tcW w:w="1180" w:type="dxa"/>
          </w:tcPr>
          <w:p w14:paraId="0FC875DF" w14:textId="77777777" w:rsidR="00037787" w:rsidRDefault="00037787" w:rsidP="005431D1">
            <w:pPr>
              <w:spacing w:line="360" w:lineRule="auto"/>
              <w:jc w:val="center"/>
            </w:pPr>
            <w:r>
              <w:t>2</w:t>
            </w:r>
          </w:p>
        </w:tc>
      </w:tr>
      <w:tr w:rsidR="00037787" w14:paraId="7CB1BB11" w14:textId="77777777" w:rsidTr="005431D1">
        <w:tc>
          <w:tcPr>
            <w:tcW w:w="436" w:type="dxa"/>
          </w:tcPr>
          <w:p w14:paraId="65F4FDF8" w14:textId="1C4FACD9" w:rsidR="00037787" w:rsidRDefault="005431D1" w:rsidP="007153B5">
            <w:pPr>
              <w:spacing w:line="360" w:lineRule="auto"/>
              <w:jc w:val="both"/>
            </w:pPr>
            <w:r w:rsidRPr="005431D1">
              <w:rPr>
                <w:position w:val="-10"/>
              </w:rPr>
              <w:object w:dxaOrig="220" w:dyaOrig="260" w14:anchorId="67DF8206">
                <v:shape id="_x0000_i1056" type="#_x0000_t75" style="width:11.5pt;height:13pt" o:ole="">
                  <v:imagedata r:id="rId69" o:title=""/>
                </v:shape>
                <o:OLEObject Type="Embed" ProgID="Equation.DSMT4" ShapeID="_x0000_i1056" DrawAspect="Content" ObjectID="_1831145702" r:id="rId70"/>
              </w:object>
            </w:r>
          </w:p>
        </w:tc>
        <w:tc>
          <w:tcPr>
            <w:tcW w:w="1179" w:type="dxa"/>
          </w:tcPr>
          <w:p w14:paraId="02BFFEB2" w14:textId="77777777" w:rsidR="00037787" w:rsidRDefault="00037787" w:rsidP="005431D1">
            <w:pPr>
              <w:spacing w:line="360" w:lineRule="auto"/>
              <w:jc w:val="center"/>
            </w:pPr>
          </w:p>
        </w:tc>
        <w:tc>
          <w:tcPr>
            <w:tcW w:w="1179" w:type="dxa"/>
          </w:tcPr>
          <w:p w14:paraId="1A9A9FD9" w14:textId="77777777" w:rsidR="00037787" w:rsidRDefault="00037787" w:rsidP="005431D1">
            <w:pPr>
              <w:spacing w:line="360" w:lineRule="auto"/>
              <w:jc w:val="center"/>
            </w:pPr>
          </w:p>
        </w:tc>
        <w:tc>
          <w:tcPr>
            <w:tcW w:w="1179" w:type="dxa"/>
          </w:tcPr>
          <w:p w14:paraId="38F30F9E" w14:textId="01CA5237" w:rsidR="00037787" w:rsidRDefault="005431D1" w:rsidP="005431D1">
            <w:pPr>
              <w:spacing w:line="360" w:lineRule="auto"/>
              <w:jc w:val="center"/>
            </w:pPr>
            <w:r w:rsidRPr="005431D1">
              <w:rPr>
                <w:position w:val="-6"/>
              </w:rPr>
              <w:object w:dxaOrig="320" w:dyaOrig="279" w14:anchorId="7FA9D9DA">
                <v:shape id="_x0000_i1057" type="#_x0000_t75" style="width:15.5pt;height:14.5pt" o:ole="">
                  <v:imagedata r:id="rId71" o:title=""/>
                </v:shape>
                <o:OLEObject Type="Embed" ProgID="Equation.DSMT4" ShapeID="_x0000_i1057" DrawAspect="Content" ObjectID="_1831145703" r:id="rId72"/>
              </w:object>
            </w:r>
          </w:p>
        </w:tc>
        <w:tc>
          <w:tcPr>
            <w:tcW w:w="1179" w:type="dxa"/>
          </w:tcPr>
          <w:p w14:paraId="5FAAEB53" w14:textId="77777777" w:rsidR="00037787" w:rsidRDefault="00037787" w:rsidP="005431D1">
            <w:pPr>
              <w:spacing w:line="360" w:lineRule="auto"/>
              <w:jc w:val="center"/>
            </w:pPr>
          </w:p>
        </w:tc>
        <w:tc>
          <w:tcPr>
            <w:tcW w:w="1179" w:type="dxa"/>
          </w:tcPr>
          <w:p w14:paraId="3B12C192" w14:textId="77777777" w:rsidR="00037787" w:rsidRDefault="00037787" w:rsidP="005431D1">
            <w:pPr>
              <w:spacing w:line="360" w:lineRule="auto"/>
              <w:jc w:val="center"/>
            </w:pPr>
          </w:p>
        </w:tc>
        <w:tc>
          <w:tcPr>
            <w:tcW w:w="1179" w:type="dxa"/>
          </w:tcPr>
          <w:p w14:paraId="5998BF86" w14:textId="77777777" w:rsidR="00037787" w:rsidRDefault="00037787" w:rsidP="005431D1">
            <w:pPr>
              <w:spacing w:line="360" w:lineRule="auto"/>
              <w:jc w:val="center"/>
            </w:pPr>
            <w:r>
              <w:t>3</w:t>
            </w:r>
          </w:p>
        </w:tc>
        <w:tc>
          <w:tcPr>
            <w:tcW w:w="1180" w:type="dxa"/>
          </w:tcPr>
          <w:p w14:paraId="53F86E71" w14:textId="77777777" w:rsidR="00037787" w:rsidRDefault="00037787" w:rsidP="005431D1">
            <w:pPr>
              <w:spacing w:line="360" w:lineRule="auto"/>
              <w:jc w:val="center"/>
            </w:pPr>
            <w:r>
              <w:t>13</w:t>
            </w:r>
          </w:p>
        </w:tc>
      </w:tr>
    </w:tbl>
    <w:p w14:paraId="49626918" w14:textId="77777777" w:rsidR="00037787" w:rsidRDefault="00037787" w:rsidP="005431D1">
      <w:pPr>
        <w:pStyle w:val="ListParagraph"/>
        <w:spacing w:line="360" w:lineRule="auto"/>
        <w:jc w:val="both"/>
      </w:pPr>
    </w:p>
    <w:p w14:paraId="0E34D3DF" w14:textId="76D3CF3C" w:rsidR="005431D1" w:rsidRDefault="00037787" w:rsidP="005431D1">
      <w:pPr>
        <w:pStyle w:val="ListParagraph"/>
        <w:numPr>
          <w:ilvl w:val="0"/>
          <w:numId w:val="13"/>
        </w:numPr>
        <w:spacing w:line="360" w:lineRule="auto"/>
        <w:jc w:val="both"/>
      </w:pPr>
      <w:r>
        <w:t xml:space="preserve">On the grid provided draw the graph of the function </w:t>
      </w:r>
      <w:r w:rsidR="005431D1" w:rsidRPr="00037787">
        <w:rPr>
          <w:position w:val="-10"/>
        </w:rPr>
        <w:object w:dxaOrig="1579" w:dyaOrig="360" w14:anchorId="30F0E461">
          <v:shape id="_x0000_i1058" type="#_x0000_t75" style="width:78.5pt;height:18pt" o:ole="">
            <v:imagedata r:id="rId55" o:title=""/>
          </v:shape>
          <o:OLEObject Type="Embed" ProgID="Equation.DSMT4" ShapeID="_x0000_i1058" DrawAspect="Content" ObjectID="_1831145704" r:id="rId73"/>
        </w:object>
      </w:r>
      <w:r w:rsidR="005431D1">
        <w:t xml:space="preserve"> </w:t>
      </w:r>
      <w:r>
        <w:t>for</w:t>
      </w:r>
      <w:r w:rsidR="005431D1">
        <w:t xml:space="preserve"> the range</w:t>
      </w:r>
      <w:r>
        <w:t xml:space="preserve"> </w:t>
      </w:r>
      <w:r w:rsidRPr="000C2DEC">
        <w:rPr>
          <w:position w:val="-6"/>
        </w:rPr>
        <w:object w:dxaOrig="1120" w:dyaOrig="279" w14:anchorId="7E363AA7">
          <v:shape id="_x0000_i1059" type="#_x0000_t75" style="width:56pt;height:14.5pt" o:ole="">
            <v:imagedata r:id="rId74" o:title=""/>
          </v:shape>
          <o:OLEObject Type="Embed" ProgID="Equation.3" ShapeID="_x0000_i1059" DrawAspect="Content" ObjectID="_1831145705" r:id="rId75"/>
        </w:object>
      </w:r>
      <w:r w:rsidR="005431D1">
        <w:t>.(3 marks)</w:t>
      </w:r>
    </w:p>
    <w:p w14:paraId="36C22456" w14:textId="50260063" w:rsidR="005431D1" w:rsidRDefault="000A1CAA" w:rsidP="005431D1">
      <w:pPr>
        <w:pStyle w:val="ListParagraph"/>
        <w:spacing w:line="360" w:lineRule="auto"/>
        <w:ind w:left="1440"/>
        <w:jc w:val="both"/>
      </w:pPr>
      <w:r>
        <w:t xml:space="preserve">                 </w:t>
      </w:r>
      <w:r w:rsidR="0020485B">
        <w:object w:dxaOrig="5728" w:dyaOrig="4594" w14:anchorId="13E8F914">
          <v:shape id="_x0000_i1060" type="#_x0000_t75" style="width:286.5pt;height:229.5pt" o:ole="">
            <v:imagedata r:id="rId76" o:title=""/>
          </v:shape>
          <o:OLEObject Type="Embed" ProgID="FXDraw3.Document" ShapeID="_x0000_i1060" DrawAspect="Content" ObjectID="_1831145706" r:id="rId77"/>
        </w:object>
      </w:r>
    </w:p>
    <w:p w14:paraId="5F66A98A" w14:textId="5DA64222" w:rsidR="00037787" w:rsidRDefault="003C07CE" w:rsidP="005431D1">
      <w:pPr>
        <w:pStyle w:val="ListParagraph"/>
        <w:numPr>
          <w:ilvl w:val="0"/>
          <w:numId w:val="13"/>
        </w:numPr>
        <w:spacing w:line="360" w:lineRule="auto"/>
        <w:jc w:val="both"/>
      </w:pPr>
      <w:r>
        <w:t>U</w:t>
      </w:r>
      <w:r w:rsidR="00037787">
        <w:t>se your graph to estimate the roots of the equation</w:t>
      </w:r>
      <w:r w:rsidR="000A1CAA">
        <w:t xml:space="preserve"> </w:t>
      </w:r>
      <w:r w:rsidR="00037787">
        <w:tab/>
      </w:r>
      <w:r w:rsidR="000A1CAA" w:rsidRPr="000A1CAA">
        <w:rPr>
          <w:position w:val="-6"/>
        </w:rPr>
        <w:object w:dxaOrig="1560" w:dyaOrig="320" w14:anchorId="7F780120">
          <v:shape id="_x0000_i1061" type="#_x0000_t75" style="width:78pt;height:15.5pt" o:ole="">
            <v:imagedata r:id="rId78" o:title=""/>
          </v:shape>
          <o:OLEObject Type="Embed" ProgID="Equation.DSMT4" ShapeID="_x0000_i1061" DrawAspect="Content" ObjectID="_1831145707" r:id="rId79"/>
        </w:object>
      </w:r>
      <w:r w:rsidR="00037787">
        <w:tab/>
      </w:r>
      <w:r w:rsidR="00037787">
        <w:tab/>
      </w:r>
      <w:r w:rsidR="00037787">
        <w:tab/>
        <w:t>(</w:t>
      </w:r>
      <w:r w:rsidR="000A1CAA">
        <w:t>1</w:t>
      </w:r>
      <w:r w:rsidR="005431D1">
        <w:t xml:space="preserve"> </w:t>
      </w:r>
      <w:r w:rsidR="00037787">
        <w:t>m</w:t>
      </w:r>
      <w:r w:rsidR="005431D1">
        <w:t>ar</w:t>
      </w:r>
      <w:r w:rsidR="00037787">
        <w:t>k)</w:t>
      </w:r>
    </w:p>
    <w:p w14:paraId="4E44012C" w14:textId="77777777" w:rsidR="00F878DA" w:rsidRDefault="00F878DA" w:rsidP="00F878DA">
      <w:pPr>
        <w:pStyle w:val="ListParagraph"/>
        <w:spacing w:line="360" w:lineRule="auto"/>
        <w:jc w:val="both"/>
      </w:pPr>
    </w:p>
    <w:p w14:paraId="19544536" w14:textId="21EDC143" w:rsidR="000A1CAA" w:rsidRDefault="000A1CAA" w:rsidP="005431D1">
      <w:pPr>
        <w:pStyle w:val="ListParagraph"/>
        <w:numPr>
          <w:ilvl w:val="0"/>
          <w:numId w:val="13"/>
        </w:numPr>
        <w:spacing w:line="360" w:lineRule="auto"/>
        <w:jc w:val="both"/>
      </w:pPr>
      <w:r>
        <w:t>(i)</w:t>
      </w:r>
      <w:r w:rsidR="00380DB1">
        <w:tab/>
      </w:r>
      <w:r>
        <w:t xml:space="preserve">On the same grid draw the line </w:t>
      </w:r>
      <w:r w:rsidRPr="000A1CAA">
        <w:rPr>
          <w:position w:val="-10"/>
        </w:rPr>
        <w:object w:dxaOrig="1020" w:dyaOrig="320" w14:anchorId="29F5D6CB">
          <v:shape id="_x0000_i1062" type="#_x0000_t75" style="width:51pt;height:15.5pt" o:ole="">
            <v:imagedata r:id="rId80" o:title=""/>
          </v:shape>
          <o:OLEObject Type="Embed" ProgID="Equation.DSMT4" ShapeID="_x0000_i1062" DrawAspect="Content" ObjectID="_1831145708" r:id="rId81"/>
        </w:object>
      </w:r>
      <w:r w:rsidR="00380DB1">
        <w:tab/>
      </w:r>
      <w:r w:rsidR="00380DB1">
        <w:tab/>
      </w:r>
      <w:r w:rsidR="00380DB1">
        <w:tab/>
      </w:r>
      <w:r w:rsidR="00380DB1">
        <w:tab/>
      </w:r>
      <w:r w:rsidR="00380DB1">
        <w:tab/>
      </w:r>
      <w:r w:rsidR="00380DB1">
        <w:tab/>
        <w:t>(1 mark)</w:t>
      </w:r>
    </w:p>
    <w:p w14:paraId="01E1D956" w14:textId="77777777" w:rsidR="00F878DA" w:rsidRDefault="00F878DA" w:rsidP="00F878DA">
      <w:pPr>
        <w:pStyle w:val="ListParagraph"/>
      </w:pPr>
    </w:p>
    <w:p w14:paraId="391BFDBC" w14:textId="77777777" w:rsidR="00F878DA" w:rsidRDefault="00F878DA" w:rsidP="00F878DA">
      <w:pPr>
        <w:pStyle w:val="ListParagraph"/>
        <w:spacing w:line="360" w:lineRule="auto"/>
        <w:jc w:val="both"/>
      </w:pPr>
    </w:p>
    <w:p w14:paraId="4043A635" w14:textId="1A4C93F8" w:rsidR="000A1CAA" w:rsidRDefault="00380DB1" w:rsidP="00380DB1">
      <w:pPr>
        <w:pStyle w:val="ListParagraph"/>
        <w:numPr>
          <w:ilvl w:val="0"/>
          <w:numId w:val="14"/>
        </w:numPr>
        <w:spacing w:line="360" w:lineRule="auto"/>
        <w:jc w:val="both"/>
      </w:pPr>
      <w:r>
        <w:t>F</w:t>
      </w:r>
      <w:r w:rsidR="000A1CAA">
        <w:t xml:space="preserve">ind the points of intersection of the curve </w:t>
      </w:r>
      <w:r w:rsidR="000A1CAA" w:rsidRPr="000A1CAA">
        <w:rPr>
          <w:position w:val="-6"/>
        </w:rPr>
        <w:object w:dxaOrig="1560" w:dyaOrig="320" w14:anchorId="343414D9">
          <v:shape id="_x0000_i1063" type="#_x0000_t75" style="width:78pt;height:15.5pt" o:ole="">
            <v:imagedata r:id="rId82" o:title=""/>
          </v:shape>
          <o:OLEObject Type="Embed" ProgID="Equation.DSMT4" ShapeID="_x0000_i1063" DrawAspect="Content" ObjectID="_1831145709" r:id="rId83"/>
        </w:object>
      </w:r>
      <w:r w:rsidR="000A1CAA">
        <w:t>and the line</w:t>
      </w:r>
      <w:r>
        <w:t xml:space="preserve"> </w:t>
      </w:r>
      <w:r w:rsidRPr="000A1CAA">
        <w:rPr>
          <w:position w:val="-10"/>
        </w:rPr>
        <w:object w:dxaOrig="1020" w:dyaOrig="320" w14:anchorId="3FB401FA">
          <v:shape id="_x0000_i1064" type="#_x0000_t75" style="width:51pt;height:15.5pt" o:ole="">
            <v:imagedata r:id="rId80" o:title=""/>
          </v:shape>
          <o:OLEObject Type="Embed" ProgID="Equation.DSMT4" ShapeID="_x0000_i1064" DrawAspect="Content" ObjectID="_1831145710" r:id="rId84"/>
        </w:object>
      </w:r>
      <w:r>
        <w:t>(1 mark)</w:t>
      </w:r>
    </w:p>
    <w:p w14:paraId="06D54DF0" w14:textId="77777777" w:rsidR="00F878DA" w:rsidRDefault="00F878DA" w:rsidP="00F878DA">
      <w:pPr>
        <w:pStyle w:val="ListParagraph"/>
        <w:spacing w:line="360" w:lineRule="auto"/>
        <w:ind w:left="1440"/>
        <w:jc w:val="both"/>
      </w:pPr>
    </w:p>
    <w:p w14:paraId="688B9939" w14:textId="5643FB23" w:rsidR="00380DB1" w:rsidRDefault="00380DB1" w:rsidP="00380DB1">
      <w:pPr>
        <w:pStyle w:val="ListParagraph"/>
        <w:numPr>
          <w:ilvl w:val="0"/>
          <w:numId w:val="13"/>
        </w:numPr>
        <w:spacing w:line="360" w:lineRule="auto"/>
        <w:jc w:val="both"/>
      </w:pPr>
      <w:r>
        <w:t xml:space="preserve">Hence or otherwise form a quadratic equation with roots in (d)(ii) above </w:t>
      </w:r>
      <w:r>
        <w:tab/>
      </w:r>
      <w:r>
        <w:tab/>
      </w:r>
      <w:r>
        <w:tab/>
        <w:t>(2 marks)</w:t>
      </w:r>
    </w:p>
    <w:p w14:paraId="0082FB96" w14:textId="77777777" w:rsidR="00037787" w:rsidRDefault="00037787" w:rsidP="000A1CAA">
      <w:pPr>
        <w:pStyle w:val="ListParagraph"/>
        <w:spacing w:line="360" w:lineRule="auto"/>
        <w:jc w:val="both"/>
      </w:pPr>
    </w:p>
    <w:p w14:paraId="54D0738D" w14:textId="3C4251DE" w:rsidR="00037787" w:rsidRDefault="00037787" w:rsidP="00380DB1">
      <w:pPr>
        <w:spacing w:line="360" w:lineRule="auto"/>
        <w:jc w:val="both"/>
      </w:pPr>
    </w:p>
    <w:p w14:paraId="574B9753" w14:textId="09F937A7" w:rsidR="00315866" w:rsidRDefault="00315866" w:rsidP="00380DB1">
      <w:pPr>
        <w:spacing w:line="360" w:lineRule="auto"/>
        <w:jc w:val="both"/>
      </w:pPr>
    </w:p>
    <w:p w14:paraId="38D8B5BE" w14:textId="6CC11D14" w:rsidR="00315866" w:rsidRDefault="00315866" w:rsidP="00380DB1">
      <w:pPr>
        <w:spacing w:line="360" w:lineRule="auto"/>
        <w:jc w:val="both"/>
      </w:pPr>
    </w:p>
    <w:p w14:paraId="4785670D" w14:textId="63CF2F05" w:rsidR="00315866" w:rsidRDefault="00315866" w:rsidP="00380DB1">
      <w:pPr>
        <w:spacing w:line="360" w:lineRule="auto"/>
        <w:jc w:val="both"/>
      </w:pPr>
    </w:p>
    <w:p w14:paraId="671A2AFC" w14:textId="77777777" w:rsidR="00315866" w:rsidRDefault="00315866" w:rsidP="00380DB1">
      <w:pPr>
        <w:spacing w:line="360" w:lineRule="auto"/>
        <w:jc w:val="both"/>
      </w:pPr>
    </w:p>
    <w:p w14:paraId="3380AED4" w14:textId="63580BEC" w:rsidR="00E27EC4" w:rsidRDefault="00E27EC4" w:rsidP="00E27EC4">
      <w:pPr>
        <w:pStyle w:val="ListParagraph"/>
        <w:numPr>
          <w:ilvl w:val="0"/>
          <w:numId w:val="19"/>
        </w:numPr>
        <w:spacing w:after="200" w:line="276" w:lineRule="auto"/>
      </w:pPr>
      <w:r w:rsidRPr="00E27EC4">
        <w:t>The figure below represents a quadrilateral piece of land ABCD</w:t>
      </w:r>
      <w:r w:rsidR="00315866">
        <w:t>E</w:t>
      </w:r>
      <w:r w:rsidRPr="00E27EC4">
        <w:t xml:space="preserve"> divided into three triangular plots.  The lengths </w:t>
      </w:r>
      <w:r w:rsidR="00337692">
        <w:t>A</w:t>
      </w:r>
      <w:r w:rsidRPr="00E27EC4">
        <w:t xml:space="preserve">B and CD are </w:t>
      </w:r>
      <w:r w:rsidR="00337692">
        <w:t xml:space="preserve">76 </w:t>
      </w:r>
      <w:r w:rsidRPr="00E27EC4">
        <w:t xml:space="preserve">m and </w:t>
      </w:r>
      <w:r w:rsidR="00337692">
        <w:t>6</w:t>
      </w:r>
      <w:r w:rsidRPr="00E27EC4">
        <w:t>8</w:t>
      </w:r>
      <w:r w:rsidR="00337692">
        <w:t xml:space="preserve"> </w:t>
      </w:r>
      <w:r w:rsidRPr="00E27EC4">
        <w:t xml:space="preserve">m respectively.  Angle </w:t>
      </w:r>
      <w:r w:rsidR="00E45C75">
        <w:t>B</w:t>
      </w:r>
      <w:r w:rsidR="00BE3A9B">
        <w:t>A</w:t>
      </w:r>
      <w:r w:rsidR="00315866">
        <w:t>E</w:t>
      </w:r>
      <w:r w:rsidRPr="00E27EC4">
        <w:t xml:space="preserve"> = </w:t>
      </w:r>
      <w:r w:rsidR="00BE3A9B">
        <w:t>41</w:t>
      </w:r>
      <w:r w:rsidRPr="00E27EC4">
        <w:rPr>
          <w:vertAlign w:val="superscript"/>
        </w:rPr>
        <w:t>0</w:t>
      </w:r>
      <w:r w:rsidRPr="00E27EC4">
        <w:t xml:space="preserve">, </w:t>
      </w:r>
      <w:r w:rsidR="00315866">
        <w:t>BEC</w:t>
      </w:r>
      <w:r w:rsidRPr="00E27EC4">
        <w:t xml:space="preserve"> = </w:t>
      </w:r>
      <w:r w:rsidR="00315866">
        <w:t>59</w:t>
      </w:r>
      <w:r w:rsidRPr="00E27EC4">
        <w:rPr>
          <w:vertAlign w:val="superscript"/>
        </w:rPr>
        <w:t>0</w:t>
      </w:r>
      <w:r w:rsidRPr="00E27EC4">
        <w:t xml:space="preserve"> and    </w:t>
      </w:r>
      <w:r w:rsidR="00337692">
        <w:t>E</w:t>
      </w:r>
      <w:r w:rsidRPr="00E27EC4">
        <w:t>CD = 1</w:t>
      </w:r>
      <w:r w:rsidR="00337692">
        <w:t>16</w:t>
      </w:r>
      <w:r w:rsidRPr="00E27EC4">
        <w:rPr>
          <w:vertAlign w:val="superscript"/>
        </w:rPr>
        <w:t>0</w:t>
      </w:r>
      <w:r w:rsidRPr="00E27EC4">
        <w:t>.</w:t>
      </w:r>
    </w:p>
    <w:p w14:paraId="52E1E14A" w14:textId="0AA8773A" w:rsidR="00E27EC4" w:rsidRPr="00E27EC4" w:rsidRDefault="00315866" w:rsidP="00F878DA">
      <w:pPr>
        <w:pStyle w:val="ListParagraph"/>
        <w:spacing w:after="200" w:line="276" w:lineRule="auto"/>
      </w:pPr>
      <w:r>
        <w:lastRenderedPageBreak/>
        <w:t xml:space="preserve">                         </w:t>
      </w:r>
      <w:r w:rsidR="00EB771A">
        <w:object w:dxaOrig="6803" w:dyaOrig="2159" w14:anchorId="56E11AE2">
          <v:shape id="_x0000_i1065" type="#_x0000_t75" style="width:340.5pt;height:108pt" o:ole="">
            <v:imagedata r:id="rId85" o:title=""/>
          </v:shape>
          <o:OLEObject Type="Embed" ProgID="FXDraw3.Document" ShapeID="_x0000_i1065" DrawAspect="Content" ObjectID="_1831145711" r:id="rId86"/>
        </w:object>
      </w:r>
      <w:r w:rsidR="00E27EC4" w:rsidRPr="00E27EC4">
        <w:tab/>
      </w:r>
      <w:r w:rsidR="00E27EC4" w:rsidRPr="00E27EC4">
        <w:tab/>
      </w:r>
      <w:r w:rsidR="00E27EC4" w:rsidRPr="00E27EC4">
        <w:tab/>
      </w:r>
      <w:r w:rsidR="00E27EC4" w:rsidRPr="00E27EC4">
        <w:tab/>
      </w:r>
      <w:r w:rsidR="00E27EC4" w:rsidRPr="00E27EC4">
        <w:tab/>
      </w:r>
      <w:r w:rsidR="00E27EC4" w:rsidRPr="00E27EC4">
        <w:tab/>
      </w:r>
      <w:r w:rsidR="00E27EC4" w:rsidRPr="00E27EC4">
        <w:tab/>
      </w:r>
      <w:r w:rsidR="00E27EC4" w:rsidRPr="00E27EC4">
        <w:tab/>
        <w:t xml:space="preserve">        </w:t>
      </w:r>
      <w:r w:rsidR="00E27EC4" w:rsidRPr="00E27EC4">
        <w:tab/>
      </w:r>
      <w:r w:rsidR="00E27EC4" w:rsidRPr="00E27EC4">
        <w:tab/>
      </w:r>
      <w:r w:rsidR="00E27EC4" w:rsidRPr="00E27EC4">
        <w:tab/>
      </w:r>
      <w:r w:rsidR="00E27EC4" w:rsidRPr="00E27EC4">
        <w:tab/>
      </w:r>
      <w:r w:rsidR="00E27EC4" w:rsidRPr="00E27EC4">
        <w:tab/>
        <w:t xml:space="preserve">   </w:t>
      </w:r>
      <w:r w:rsidR="00E27EC4" w:rsidRPr="00E27EC4">
        <w:tab/>
      </w:r>
      <w:r w:rsidR="00E27EC4" w:rsidRPr="00F878DA">
        <w:rPr>
          <w:vertAlign w:val="superscript"/>
        </w:rPr>
        <w:t xml:space="preserve"> </w:t>
      </w:r>
      <w:r w:rsidR="00E27EC4" w:rsidRPr="00E27EC4">
        <w:tab/>
      </w:r>
      <w:r w:rsidR="00E27EC4" w:rsidRPr="00E27EC4">
        <w:tab/>
      </w:r>
      <w:r w:rsidR="00E27EC4" w:rsidRPr="00E27EC4">
        <w:tab/>
      </w:r>
      <w:r w:rsidR="00E27EC4" w:rsidRPr="00E27EC4">
        <w:tab/>
        <w:t xml:space="preserve"> </w:t>
      </w:r>
      <w:r w:rsidR="00E27EC4" w:rsidRPr="00E27EC4">
        <w:tab/>
      </w:r>
      <w:r w:rsidR="00E27EC4" w:rsidRPr="00E27EC4">
        <w:tab/>
      </w:r>
      <w:r w:rsidR="00E27EC4" w:rsidRPr="00E27EC4">
        <w:tab/>
        <w:t xml:space="preserve">    </w:t>
      </w:r>
    </w:p>
    <w:p w14:paraId="3E8CC759" w14:textId="77777777" w:rsidR="00E27EC4" w:rsidRPr="00E27EC4" w:rsidRDefault="00E27EC4" w:rsidP="00E27EC4">
      <w:pPr>
        <w:pStyle w:val="ListParagraph"/>
        <w:numPr>
          <w:ilvl w:val="1"/>
          <w:numId w:val="17"/>
        </w:numPr>
        <w:tabs>
          <w:tab w:val="clear" w:pos="1485"/>
          <w:tab w:val="num" w:pos="990"/>
        </w:tabs>
        <w:spacing w:after="200" w:line="276" w:lineRule="auto"/>
        <w:ind w:left="990" w:hanging="550"/>
      </w:pPr>
      <w:r w:rsidRPr="00E27EC4">
        <w:t>Find to four significant figures:</w:t>
      </w:r>
    </w:p>
    <w:p w14:paraId="39C877A6" w14:textId="5BA52AED" w:rsidR="00E27EC4" w:rsidRPr="00E27EC4" w:rsidRDefault="00E27EC4" w:rsidP="00E27EC4">
      <w:pPr>
        <w:pStyle w:val="ListParagraph"/>
        <w:numPr>
          <w:ilvl w:val="1"/>
          <w:numId w:val="18"/>
        </w:numPr>
        <w:spacing w:after="200" w:line="276" w:lineRule="auto"/>
      </w:pPr>
      <w:r w:rsidRPr="00E27EC4">
        <w:t>The length of E</w:t>
      </w:r>
      <w:r w:rsidR="00315866">
        <w:t>B</w:t>
      </w:r>
      <w:r w:rsidRPr="00E27EC4">
        <w:t>.</w:t>
      </w:r>
      <w:r w:rsidRPr="00E27EC4">
        <w:tab/>
      </w:r>
      <w:r w:rsidRPr="00E27EC4">
        <w:tab/>
      </w:r>
      <w:r w:rsidRPr="00E27EC4">
        <w:tab/>
      </w:r>
      <w:r w:rsidRPr="00E27EC4">
        <w:tab/>
      </w:r>
      <w:r w:rsidRPr="00E27EC4">
        <w:tab/>
      </w:r>
      <w:r w:rsidRPr="00E27EC4">
        <w:tab/>
      </w:r>
      <w:r w:rsidRPr="00E27EC4">
        <w:tab/>
      </w:r>
      <w:r w:rsidRPr="00E27EC4">
        <w:tab/>
      </w:r>
      <w:r w:rsidR="00315866">
        <w:tab/>
      </w:r>
      <w:r w:rsidRPr="00E27EC4">
        <w:t>(2</w:t>
      </w:r>
      <w:r w:rsidR="00315866">
        <w:t xml:space="preserve"> </w:t>
      </w:r>
      <w:r w:rsidRPr="00E27EC4">
        <w:t>m</w:t>
      </w:r>
      <w:r w:rsidR="00315866">
        <w:t>ar</w:t>
      </w:r>
      <w:r w:rsidRPr="00E27EC4">
        <w:t>ks)</w:t>
      </w:r>
    </w:p>
    <w:p w14:paraId="5AA2FEBC" w14:textId="77777777" w:rsidR="00E27EC4" w:rsidRPr="00E27EC4" w:rsidRDefault="00E27EC4" w:rsidP="00E27EC4">
      <w:pPr>
        <w:pStyle w:val="ListParagraph"/>
      </w:pPr>
    </w:p>
    <w:p w14:paraId="3A134D8F" w14:textId="77777777" w:rsidR="00E27EC4" w:rsidRPr="00E27EC4" w:rsidRDefault="00E27EC4" w:rsidP="00E27EC4">
      <w:pPr>
        <w:pStyle w:val="ListParagraph"/>
      </w:pPr>
    </w:p>
    <w:p w14:paraId="119349EF" w14:textId="77777777" w:rsidR="00E27EC4" w:rsidRPr="00E27EC4" w:rsidRDefault="00E27EC4" w:rsidP="00E27EC4">
      <w:pPr>
        <w:pStyle w:val="ListParagraph"/>
      </w:pPr>
    </w:p>
    <w:p w14:paraId="5A880747" w14:textId="77777777" w:rsidR="00E27EC4" w:rsidRPr="00E27EC4" w:rsidRDefault="00E27EC4" w:rsidP="00E27EC4">
      <w:pPr>
        <w:pStyle w:val="ListParagraph"/>
      </w:pPr>
    </w:p>
    <w:p w14:paraId="2F8C0423" w14:textId="6A6CBCDB" w:rsidR="00E27EC4" w:rsidRPr="00E27EC4" w:rsidRDefault="00E27EC4" w:rsidP="00E27EC4">
      <w:pPr>
        <w:pStyle w:val="ListParagraph"/>
        <w:numPr>
          <w:ilvl w:val="1"/>
          <w:numId w:val="18"/>
        </w:numPr>
        <w:spacing w:after="200" w:line="276" w:lineRule="auto"/>
      </w:pPr>
      <w:r w:rsidRPr="00E27EC4">
        <w:t xml:space="preserve">The length of </w:t>
      </w:r>
      <w:r w:rsidR="00315866">
        <w:t>EC</w:t>
      </w:r>
      <w:r w:rsidRPr="00E27EC4">
        <w:t>.</w:t>
      </w:r>
      <w:r w:rsidRPr="00E27EC4">
        <w:tab/>
      </w:r>
      <w:r w:rsidRPr="00E27EC4">
        <w:tab/>
      </w:r>
      <w:r w:rsidRPr="00E27EC4">
        <w:tab/>
      </w:r>
      <w:r w:rsidRPr="00E27EC4">
        <w:tab/>
      </w:r>
      <w:r w:rsidRPr="00E27EC4">
        <w:tab/>
      </w:r>
      <w:r w:rsidRPr="00E27EC4">
        <w:tab/>
      </w:r>
      <w:r w:rsidRPr="00E27EC4">
        <w:tab/>
      </w:r>
      <w:r w:rsidRPr="00E27EC4">
        <w:tab/>
      </w:r>
      <w:r w:rsidR="00315866">
        <w:tab/>
      </w:r>
      <w:r w:rsidRPr="00E27EC4">
        <w:t>(2</w:t>
      </w:r>
      <w:r w:rsidR="00315866">
        <w:t xml:space="preserve"> </w:t>
      </w:r>
      <w:r w:rsidRPr="00E27EC4">
        <w:t>m</w:t>
      </w:r>
      <w:r w:rsidR="00315866">
        <w:t>ar</w:t>
      </w:r>
      <w:r w:rsidRPr="00E27EC4">
        <w:t>ks)</w:t>
      </w:r>
    </w:p>
    <w:p w14:paraId="29878849" w14:textId="77777777" w:rsidR="00E27EC4" w:rsidRPr="00E27EC4" w:rsidRDefault="00E27EC4" w:rsidP="00E27EC4">
      <w:pPr>
        <w:pStyle w:val="ListParagraph"/>
      </w:pPr>
    </w:p>
    <w:p w14:paraId="4F841CA1" w14:textId="77777777" w:rsidR="00E27EC4" w:rsidRPr="00E27EC4" w:rsidRDefault="00E27EC4" w:rsidP="00E27EC4">
      <w:pPr>
        <w:pStyle w:val="ListParagraph"/>
      </w:pPr>
    </w:p>
    <w:p w14:paraId="1A4B2A9A" w14:textId="77777777" w:rsidR="00E27EC4" w:rsidRPr="00E27EC4" w:rsidRDefault="00E27EC4" w:rsidP="00E27EC4">
      <w:pPr>
        <w:pStyle w:val="ListParagraph"/>
      </w:pPr>
    </w:p>
    <w:p w14:paraId="50AE0ED1" w14:textId="77777777" w:rsidR="00E27EC4" w:rsidRPr="00E27EC4" w:rsidRDefault="00E27EC4" w:rsidP="00E27EC4">
      <w:pPr>
        <w:pStyle w:val="ListParagraph"/>
      </w:pPr>
    </w:p>
    <w:p w14:paraId="407B3C98" w14:textId="77777777" w:rsidR="00E27EC4" w:rsidRPr="00E27EC4" w:rsidRDefault="00E27EC4" w:rsidP="00E27EC4">
      <w:pPr>
        <w:pStyle w:val="ListParagraph"/>
      </w:pPr>
    </w:p>
    <w:p w14:paraId="52D076CC" w14:textId="77777777" w:rsidR="00E27EC4" w:rsidRPr="00E27EC4" w:rsidRDefault="00E27EC4" w:rsidP="00E27EC4">
      <w:pPr>
        <w:pStyle w:val="ListParagraph"/>
      </w:pPr>
    </w:p>
    <w:p w14:paraId="226A5950" w14:textId="77777777" w:rsidR="00E27EC4" w:rsidRPr="00E27EC4" w:rsidRDefault="00E27EC4" w:rsidP="00E27EC4">
      <w:pPr>
        <w:pStyle w:val="ListParagraph"/>
      </w:pPr>
    </w:p>
    <w:p w14:paraId="64F1066F" w14:textId="77777777" w:rsidR="00E27EC4" w:rsidRPr="00E27EC4" w:rsidRDefault="00E27EC4" w:rsidP="00E27EC4">
      <w:pPr>
        <w:pStyle w:val="ListParagraph"/>
      </w:pPr>
    </w:p>
    <w:p w14:paraId="0D90CF42" w14:textId="2846ED19" w:rsidR="00E27EC4" w:rsidRPr="00E27EC4" w:rsidRDefault="00E27EC4" w:rsidP="00E27EC4">
      <w:pPr>
        <w:pStyle w:val="ListParagraph"/>
        <w:numPr>
          <w:ilvl w:val="1"/>
          <w:numId w:val="18"/>
        </w:numPr>
        <w:spacing w:after="200" w:line="276" w:lineRule="auto"/>
      </w:pPr>
      <w:r w:rsidRPr="00E27EC4">
        <w:t>The perimeter of the piece of land.</w:t>
      </w:r>
      <w:r w:rsidRPr="00E27EC4">
        <w:tab/>
      </w:r>
      <w:r w:rsidRPr="00E27EC4">
        <w:tab/>
      </w:r>
      <w:r w:rsidRPr="00E27EC4">
        <w:tab/>
      </w:r>
      <w:r w:rsidRPr="00E27EC4">
        <w:tab/>
      </w:r>
      <w:r w:rsidRPr="00E27EC4">
        <w:tab/>
      </w:r>
      <w:r w:rsidRPr="00E27EC4">
        <w:tab/>
        <w:t>(3</w:t>
      </w:r>
      <w:r w:rsidR="00315866">
        <w:t xml:space="preserve"> </w:t>
      </w:r>
      <w:r w:rsidRPr="00E27EC4">
        <w:t>m</w:t>
      </w:r>
      <w:r w:rsidR="00315866">
        <w:t>ar</w:t>
      </w:r>
      <w:r w:rsidRPr="00E27EC4">
        <w:t>ks)</w:t>
      </w:r>
    </w:p>
    <w:p w14:paraId="076BBEEB" w14:textId="77777777" w:rsidR="00E27EC4" w:rsidRPr="00E27EC4" w:rsidRDefault="00E27EC4" w:rsidP="00E27EC4">
      <w:pPr>
        <w:pStyle w:val="ListParagraph"/>
      </w:pPr>
    </w:p>
    <w:p w14:paraId="4B87E9BA" w14:textId="77777777" w:rsidR="00E27EC4" w:rsidRPr="00E27EC4" w:rsidRDefault="00E27EC4" w:rsidP="00E27EC4">
      <w:pPr>
        <w:pStyle w:val="ListParagraph"/>
      </w:pPr>
    </w:p>
    <w:p w14:paraId="381E72CA" w14:textId="77777777" w:rsidR="00E27EC4" w:rsidRPr="00E27EC4" w:rsidRDefault="00E27EC4" w:rsidP="00E27EC4">
      <w:pPr>
        <w:pStyle w:val="ListParagraph"/>
      </w:pPr>
    </w:p>
    <w:p w14:paraId="032690A5" w14:textId="77777777" w:rsidR="00E27EC4" w:rsidRPr="00E27EC4" w:rsidRDefault="00E27EC4" w:rsidP="00E27EC4">
      <w:pPr>
        <w:pStyle w:val="ListParagraph"/>
      </w:pPr>
    </w:p>
    <w:p w14:paraId="7987B493" w14:textId="77777777" w:rsidR="00E27EC4" w:rsidRPr="00E27EC4" w:rsidRDefault="00E27EC4" w:rsidP="00E27EC4">
      <w:pPr>
        <w:pStyle w:val="ListParagraph"/>
      </w:pPr>
    </w:p>
    <w:p w14:paraId="662752CE" w14:textId="77777777" w:rsidR="00E27EC4" w:rsidRPr="00E27EC4" w:rsidRDefault="00E27EC4" w:rsidP="00E27EC4">
      <w:pPr>
        <w:pStyle w:val="ListParagraph"/>
      </w:pPr>
    </w:p>
    <w:p w14:paraId="6348E6EE" w14:textId="367BF4F9" w:rsidR="00E27EC4" w:rsidRPr="00E27EC4" w:rsidRDefault="00E27EC4" w:rsidP="00315866">
      <w:pPr>
        <w:pStyle w:val="ListParagraph"/>
        <w:numPr>
          <w:ilvl w:val="1"/>
          <w:numId w:val="17"/>
        </w:numPr>
        <w:tabs>
          <w:tab w:val="clear" w:pos="1485"/>
          <w:tab w:val="num" w:pos="990"/>
        </w:tabs>
        <w:spacing w:after="200" w:line="276" w:lineRule="auto"/>
        <w:ind w:left="990" w:hanging="550"/>
      </w:pPr>
      <w:r w:rsidRPr="00E27EC4">
        <w:t xml:space="preserve">The plots are to be fenced with </w:t>
      </w:r>
      <w:r w:rsidR="00315866">
        <w:t>seven</w:t>
      </w:r>
      <w:r w:rsidRPr="00E27EC4">
        <w:t xml:space="preserve"> strands of barbed wire leaving an entrance of 2.</w:t>
      </w:r>
      <w:r w:rsidR="00315866">
        <w:t>7</w:t>
      </w:r>
      <w:r w:rsidRPr="00E27EC4">
        <w:t xml:space="preserve">m wide to each plot.  The type of barbed wire to be used is sold in rolls of lengths </w:t>
      </w:r>
      <w:r w:rsidR="00315866">
        <w:t>5</w:t>
      </w:r>
      <w:r w:rsidRPr="00E27EC4">
        <w:t>80m.  Calculate the number of rolls of barbed wire that must be bought to complete the fencing of the plots.</w:t>
      </w:r>
      <w:r w:rsidRPr="00E27EC4">
        <w:tab/>
      </w:r>
      <w:r w:rsidRPr="00E27EC4">
        <w:tab/>
        <w:t>(3</w:t>
      </w:r>
      <w:r w:rsidR="00315866">
        <w:t xml:space="preserve"> </w:t>
      </w:r>
      <w:r w:rsidRPr="00E27EC4">
        <w:t>m</w:t>
      </w:r>
      <w:r w:rsidR="00315866">
        <w:t>ar</w:t>
      </w:r>
      <w:r w:rsidRPr="00E27EC4">
        <w:t>ks)</w:t>
      </w:r>
    </w:p>
    <w:p w14:paraId="7ED020D5" w14:textId="77777777" w:rsidR="00E27EC4" w:rsidRPr="00E27EC4" w:rsidRDefault="00E27EC4" w:rsidP="00E27EC4">
      <w:pPr>
        <w:pStyle w:val="ListParagraph"/>
      </w:pPr>
    </w:p>
    <w:p w14:paraId="11888C8F" w14:textId="77777777" w:rsidR="00E27EC4" w:rsidRPr="00E27EC4" w:rsidRDefault="00E27EC4" w:rsidP="00E27EC4">
      <w:pPr>
        <w:pStyle w:val="ListParagraph"/>
      </w:pPr>
    </w:p>
    <w:p w14:paraId="3E85031F" w14:textId="77777777" w:rsidR="00E27EC4" w:rsidRPr="00E27EC4" w:rsidRDefault="00E27EC4" w:rsidP="00E27EC4">
      <w:pPr>
        <w:pStyle w:val="ListParagraph"/>
      </w:pPr>
    </w:p>
    <w:p w14:paraId="5BEDC9B4" w14:textId="77777777" w:rsidR="00037787" w:rsidRDefault="00037787" w:rsidP="00F878DA">
      <w:pPr>
        <w:spacing w:line="360" w:lineRule="auto"/>
        <w:jc w:val="both"/>
      </w:pPr>
    </w:p>
    <w:p w14:paraId="38B8FD21" w14:textId="6542B631" w:rsidR="00E27EC4" w:rsidRDefault="00E27EC4" w:rsidP="00A03635">
      <w:pPr>
        <w:pStyle w:val="ListParagraph"/>
        <w:numPr>
          <w:ilvl w:val="0"/>
          <w:numId w:val="20"/>
        </w:numPr>
        <w:spacing w:line="360" w:lineRule="auto"/>
        <w:jc w:val="both"/>
      </w:pPr>
      <w:r>
        <w:t>The vertices of triangle PQR are P</w:t>
      </w:r>
      <w:r w:rsidR="00315866">
        <w:t xml:space="preserve"> </w:t>
      </w:r>
      <w:r>
        <w:t>(0,0), Q</w:t>
      </w:r>
      <w:r w:rsidR="00315866">
        <w:t xml:space="preserve"> </w:t>
      </w:r>
      <w:r>
        <w:t>(6, 0) and R</w:t>
      </w:r>
      <w:r w:rsidR="00315866">
        <w:t xml:space="preserve"> </w:t>
      </w:r>
      <w:r>
        <w:t>(2, 4)</w:t>
      </w:r>
    </w:p>
    <w:p w14:paraId="2BD3AD56" w14:textId="343E54C3" w:rsidR="00E27EC4" w:rsidRDefault="00E27EC4" w:rsidP="00E27EC4">
      <w:r>
        <w:tab/>
        <w:t>(a)</w:t>
      </w:r>
      <w:r>
        <w:tab/>
        <w:t>Draw triangle PQR on the grid provided.</w:t>
      </w:r>
      <w:r>
        <w:tab/>
      </w:r>
      <w:r>
        <w:tab/>
      </w:r>
      <w:r>
        <w:tab/>
      </w:r>
      <w:r>
        <w:tab/>
      </w:r>
      <w:r>
        <w:tab/>
      </w:r>
      <w:r>
        <w:tab/>
        <w:t>(1 mark)</w:t>
      </w:r>
    </w:p>
    <w:p w14:paraId="56468944" w14:textId="77777777" w:rsidR="00F878DA" w:rsidRDefault="00F878DA" w:rsidP="00E27EC4"/>
    <w:p w14:paraId="5D7C706C" w14:textId="77777777" w:rsidR="00F878DA" w:rsidRDefault="00F878DA" w:rsidP="00E27EC4"/>
    <w:p w14:paraId="5FA76ECA" w14:textId="0FA35F75" w:rsidR="0032346E" w:rsidRDefault="0032346E" w:rsidP="00E27EC4">
      <w:r>
        <w:lastRenderedPageBreak/>
        <w:tab/>
      </w:r>
      <w:r>
        <w:tab/>
      </w:r>
      <w:r w:rsidR="00D75477">
        <w:t xml:space="preserve">          </w:t>
      </w:r>
      <w:r w:rsidR="0086425D">
        <w:object w:dxaOrig="6867" w:dyaOrig="5166" w14:anchorId="1E30658D">
          <v:shape id="_x0000_i1066" type="#_x0000_t75" style="width:342.5pt;height:258pt" o:ole="">
            <v:imagedata r:id="rId87" o:title=""/>
          </v:shape>
          <o:OLEObject Type="Embed" ProgID="FXDraw3.Document" ShapeID="_x0000_i1066" DrawAspect="Content" ObjectID="_1831145712" r:id="rId88"/>
        </w:object>
      </w:r>
    </w:p>
    <w:p w14:paraId="61DE2473" w14:textId="77777777" w:rsidR="00E27EC4" w:rsidRDefault="00E27EC4" w:rsidP="00E27EC4">
      <w:pPr>
        <w:rPr>
          <w:i/>
        </w:rPr>
      </w:pPr>
    </w:p>
    <w:p w14:paraId="22293F0C" w14:textId="1F9C6D94" w:rsidR="00E27EC4" w:rsidRDefault="00E27EC4" w:rsidP="00E27EC4"/>
    <w:p w14:paraId="23647F16" w14:textId="06E7D779" w:rsidR="00E27EC4" w:rsidRDefault="00E27EC4" w:rsidP="00E27EC4">
      <w:pPr>
        <w:numPr>
          <w:ilvl w:val="0"/>
          <w:numId w:val="15"/>
        </w:numPr>
      </w:pPr>
      <w:r>
        <w:t xml:space="preserve">Triangle </w:t>
      </w:r>
      <w:r w:rsidR="00F05979" w:rsidRPr="00F05979">
        <w:rPr>
          <w:position w:val="-10"/>
        </w:rPr>
        <w:object w:dxaOrig="720" w:dyaOrig="320" w14:anchorId="7E3AD8CF">
          <v:shape id="_x0000_i1067" type="#_x0000_t75" style="width:36pt;height:15.5pt" o:ole="">
            <v:imagedata r:id="rId89" o:title=""/>
          </v:shape>
          <o:OLEObject Type="Embed" ProgID="Equation.DSMT4" ShapeID="_x0000_i1067" DrawAspect="Content" ObjectID="_1831145713" r:id="rId90"/>
        </w:object>
      </w:r>
      <w:r>
        <w:t xml:space="preserve"> is the image of a triangle PQR under an enlargement scale factor </w:t>
      </w:r>
      <w:r w:rsidR="00F05979" w:rsidRPr="00F05979">
        <w:rPr>
          <w:position w:val="-12"/>
        </w:rPr>
        <w:object w:dxaOrig="360" w:dyaOrig="360" w14:anchorId="72187713">
          <v:shape id="_x0000_i1068" type="#_x0000_t75" style="width:18pt;height:18pt" o:ole="">
            <v:imagedata r:id="rId91" o:title=""/>
          </v:shape>
          <o:OLEObject Type="Embed" ProgID="Equation.DSMT4" ShapeID="_x0000_i1068" DrawAspect="Content" ObjectID="_1831145714" r:id="rId92"/>
        </w:object>
      </w:r>
      <w:r>
        <w:t xml:space="preserve"> </w:t>
      </w:r>
    </w:p>
    <w:p w14:paraId="76D23309" w14:textId="77777777" w:rsidR="00F05979" w:rsidRDefault="00E27EC4" w:rsidP="00F05979">
      <w:pPr>
        <w:ind w:left="720" w:firstLine="720"/>
      </w:pPr>
      <w:r>
        <w:t xml:space="preserve">and centre (2, 2).  </w:t>
      </w:r>
      <w:r w:rsidR="00F05979">
        <w:t>On the same grid draw triangle</w:t>
      </w:r>
      <w:r w:rsidR="00F05979" w:rsidRPr="00F05979">
        <w:rPr>
          <w:position w:val="-10"/>
        </w:rPr>
        <w:object w:dxaOrig="720" w:dyaOrig="320" w14:anchorId="6B53B548">
          <v:shape id="_x0000_i1069" type="#_x0000_t75" style="width:36pt;height:15.5pt" o:ole="">
            <v:imagedata r:id="rId89" o:title=""/>
          </v:shape>
          <o:OLEObject Type="Embed" ProgID="Equation.DSMT4" ShapeID="_x0000_i1069" DrawAspect="Content" ObjectID="_1831145715" r:id="rId93"/>
        </w:object>
      </w:r>
      <w:r w:rsidR="00F05979">
        <w:t xml:space="preserve"> and w</w:t>
      </w:r>
      <w:r>
        <w:t xml:space="preserve">rite down </w:t>
      </w:r>
      <w:r w:rsidR="00F05979">
        <w:t>its</w:t>
      </w:r>
      <w:r>
        <w:t xml:space="preserve"> coordinates.</w:t>
      </w:r>
    </w:p>
    <w:p w14:paraId="0DFA15AE" w14:textId="09F1D7B9" w:rsidR="00E27EC4" w:rsidRDefault="00E27EC4" w:rsidP="00F05979">
      <w:pPr>
        <w:ind w:left="9360"/>
      </w:pPr>
      <w:r>
        <w:t>(</w:t>
      </w:r>
      <w:r w:rsidR="0032346E">
        <w:t>3</w:t>
      </w:r>
      <w:r>
        <w:t xml:space="preserve"> marks)</w:t>
      </w:r>
    </w:p>
    <w:p w14:paraId="1DED8AAF" w14:textId="3CEE1113" w:rsidR="00F878DA" w:rsidRDefault="00F878DA" w:rsidP="00F05979">
      <w:pPr>
        <w:ind w:left="9360"/>
      </w:pPr>
    </w:p>
    <w:p w14:paraId="1411D3E8" w14:textId="77777777" w:rsidR="00F878DA" w:rsidRDefault="00F878DA" w:rsidP="00F05979">
      <w:pPr>
        <w:ind w:left="9360"/>
      </w:pPr>
    </w:p>
    <w:p w14:paraId="4E1E7639" w14:textId="77777777" w:rsidR="00E27EC4" w:rsidRDefault="00E27EC4" w:rsidP="00E27EC4">
      <w:pPr>
        <w:ind w:left="720"/>
      </w:pPr>
    </w:p>
    <w:p w14:paraId="7BED24D9" w14:textId="0AFB2222" w:rsidR="00E27EC4" w:rsidRDefault="00F05979" w:rsidP="00F05979">
      <w:pPr>
        <w:numPr>
          <w:ilvl w:val="0"/>
          <w:numId w:val="15"/>
        </w:numPr>
      </w:pPr>
      <w:r>
        <w:t>On the same grid d</w:t>
      </w:r>
      <w:r w:rsidR="00E27EC4">
        <w:t xml:space="preserve">raw triangle </w:t>
      </w:r>
      <w:r w:rsidRPr="00F05979">
        <w:rPr>
          <w:position w:val="-10"/>
        </w:rPr>
        <w:object w:dxaOrig="800" w:dyaOrig="320" w14:anchorId="0E68B1A3">
          <v:shape id="_x0000_i1070" type="#_x0000_t75" style="width:40pt;height:15.5pt" o:ole="">
            <v:imagedata r:id="rId94" o:title=""/>
          </v:shape>
          <o:OLEObject Type="Embed" ProgID="Equation.DSMT4" ShapeID="_x0000_i1070" DrawAspect="Content" ObjectID="_1831145716" r:id="rId95"/>
        </w:object>
      </w:r>
      <w:r w:rsidR="00E27EC4">
        <w:t xml:space="preserve"> the image of triangle </w:t>
      </w:r>
      <w:r w:rsidRPr="00F05979">
        <w:rPr>
          <w:position w:val="-10"/>
        </w:rPr>
        <w:object w:dxaOrig="720" w:dyaOrig="320" w14:anchorId="2CFE4E25">
          <v:shape id="_x0000_i1071" type="#_x0000_t75" style="width:36pt;height:15.5pt" o:ole="">
            <v:imagedata r:id="rId89" o:title=""/>
          </v:shape>
          <o:OLEObject Type="Embed" ProgID="Equation.DSMT4" ShapeID="_x0000_i1071" DrawAspect="Content" ObjectID="_1831145717" r:id="rId96"/>
        </w:object>
      </w:r>
      <w:r w:rsidR="00E27EC4">
        <w:t>under a positive quarter turn about point (1, 1).</w:t>
      </w:r>
      <w:r w:rsidR="00E27EC4">
        <w:tab/>
      </w:r>
      <w:r w:rsidR="00E27EC4">
        <w:tab/>
      </w:r>
      <w:r w:rsidR="00E27EC4">
        <w:tab/>
      </w:r>
      <w:r w:rsidR="00E27EC4">
        <w:tab/>
      </w:r>
      <w:r w:rsidR="00E27EC4">
        <w:tab/>
      </w:r>
      <w:r w:rsidR="00E27EC4">
        <w:tab/>
      </w:r>
      <w:r w:rsidR="00E27EC4">
        <w:tab/>
      </w:r>
      <w:r w:rsidR="00E27EC4">
        <w:tab/>
        <w:t>(3 marks)</w:t>
      </w:r>
    </w:p>
    <w:p w14:paraId="5F592454" w14:textId="77777777" w:rsidR="00F878DA" w:rsidRDefault="00F878DA" w:rsidP="00F878DA">
      <w:pPr>
        <w:ind w:left="1440"/>
      </w:pPr>
    </w:p>
    <w:p w14:paraId="53AB8960" w14:textId="77777777" w:rsidR="00E27EC4" w:rsidRDefault="00E27EC4" w:rsidP="00E27EC4"/>
    <w:p w14:paraId="76C20682" w14:textId="1CD26CD7" w:rsidR="00E27EC4" w:rsidRDefault="00E27EC4" w:rsidP="00E27EC4">
      <w:r>
        <w:tab/>
        <w:t>(d)</w:t>
      </w:r>
      <w:r>
        <w:tab/>
        <w:t xml:space="preserve">Draw a triangle </w:t>
      </w:r>
      <w:r w:rsidR="00F05979" w:rsidRPr="00F05979">
        <w:rPr>
          <w:position w:val="-10"/>
        </w:rPr>
        <w:object w:dxaOrig="900" w:dyaOrig="320" w14:anchorId="00703106">
          <v:shape id="_x0000_i1072" type="#_x0000_t75" style="width:45pt;height:15.5pt" o:ole="">
            <v:imagedata r:id="rId97" o:title=""/>
          </v:shape>
          <o:OLEObject Type="Embed" ProgID="Equation.DSMT4" ShapeID="_x0000_i1072" DrawAspect="Content" ObjectID="_1831145718" r:id="rId98"/>
        </w:object>
      </w:r>
      <w:r>
        <w:t xml:space="preserve">the image of triangle </w:t>
      </w:r>
      <w:r w:rsidR="00F05979" w:rsidRPr="00F05979">
        <w:rPr>
          <w:position w:val="-10"/>
        </w:rPr>
        <w:object w:dxaOrig="800" w:dyaOrig="320" w14:anchorId="7A5C0251">
          <v:shape id="_x0000_i1073" type="#_x0000_t75" style="width:40pt;height:15.5pt" o:ole="">
            <v:imagedata r:id="rId94" o:title=""/>
          </v:shape>
          <o:OLEObject Type="Embed" ProgID="Equation.DSMT4" ShapeID="_x0000_i1073" DrawAspect="Content" ObjectID="_1831145719" r:id="rId99"/>
        </w:object>
      </w:r>
      <w:r>
        <w:t xml:space="preserve">under reflection in the line </w:t>
      </w:r>
      <w:r w:rsidR="00F05979" w:rsidRPr="00F05979">
        <w:rPr>
          <w:position w:val="-10"/>
        </w:rPr>
        <w:object w:dxaOrig="520" w:dyaOrig="320" w14:anchorId="10F57DE9">
          <v:shape id="_x0000_i1074" type="#_x0000_t75" style="width:26.5pt;height:15.5pt" o:ole="">
            <v:imagedata r:id="rId100" o:title=""/>
          </v:shape>
          <o:OLEObject Type="Embed" ProgID="Equation.DSMT4" ShapeID="_x0000_i1074" DrawAspect="Content" ObjectID="_1831145720" r:id="rId101"/>
        </w:object>
      </w:r>
      <w:r w:rsidR="00F05979">
        <w:t>.</w:t>
      </w:r>
    </w:p>
    <w:p w14:paraId="0C8092E1" w14:textId="79D38A45" w:rsidR="00E27EC4" w:rsidRDefault="00E27EC4" w:rsidP="00E27EC4">
      <w:pPr>
        <w:ind w:left="720" w:firstLine="720"/>
      </w:pPr>
      <w:r>
        <w:tab/>
      </w:r>
      <w:r>
        <w:tab/>
      </w:r>
      <w:r>
        <w:tab/>
      </w:r>
      <w:r>
        <w:tab/>
      </w:r>
      <w:r>
        <w:tab/>
      </w:r>
      <w:r>
        <w:tab/>
      </w:r>
      <w:r>
        <w:tab/>
      </w:r>
      <w:r>
        <w:tab/>
      </w:r>
      <w:r>
        <w:tab/>
      </w:r>
      <w:r>
        <w:tab/>
      </w:r>
      <w:r>
        <w:tab/>
        <w:t>(2 marks)</w:t>
      </w:r>
    </w:p>
    <w:p w14:paraId="436C7E84" w14:textId="77777777" w:rsidR="00F878DA" w:rsidRDefault="00F878DA" w:rsidP="00E27EC4">
      <w:pPr>
        <w:ind w:left="720" w:firstLine="720"/>
      </w:pPr>
    </w:p>
    <w:p w14:paraId="3B8F79B6" w14:textId="77777777" w:rsidR="00E27EC4" w:rsidRDefault="00E27EC4" w:rsidP="00E27EC4"/>
    <w:p w14:paraId="25869C87" w14:textId="7278F1C0" w:rsidR="00E27EC4" w:rsidRDefault="00E27EC4" w:rsidP="003A1312">
      <w:pPr>
        <w:ind w:firstLine="720"/>
      </w:pPr>
      <w:r>
        <w:t>(e)</w:t>
      </w:r>
      <w:r>
        <w:tab/>
      </w:r>
      <w:r w:rsidR="0032346E">
        <w:t>State the type of congruence between</w:t>
      </w:r>
      <w:r>
        <w:t xml:space="preserve"> triangle </w:t>
      </w:r>
      <w:r w:rsidR="0032346E" w:rsidRPr="00F05979">
        <w:rPr>
          <w:position w:val="-10"/>
        </w:rPr>
        <w:object w:dxaOrig="900" w:dyaOrig="320" w14:anchorId="6BDD878C">
          <v:shape id="_x0000_i1075" type="#_x0000_t75" style="width:45pt;height:15.5pt" o:ole="">
            <v:imagedata r:id="rId97" o:title=""/>
          </v:shape>
          <o:OLEObject Type="Embed" ProgID="Equation.DSMT4" ShapeID="_x0000_i1075" DrawAspect="Content" ObjectID="_1831145721" r:id="rId102"/>
        </w:object>
      </w:r>
      <w:r w:rsidR="0032346E">
        <w:t xml:space="preserve">and </w:t>
      </w:r>
      <w:r>
        <w:t>triangle</w:t>
      </w:r>
      <w:r w:rsidR="0032346E">
        <w:t xml:space="preserve"> </w:t>
      </w:r>
      <w:r w:rsidR="0032346E" w:rsidRPr="00F05979">
        <w:rPr>
          <w:position w:val="-10"/>
        </w:rPr>
        <w:object w:dxaOrig="720" w:dyaOrig="320" w14:anchorId="068DF4E6">
          <v:shape id="_x0000_i1076" type="#_x0000_t75" style="width:36pt;height:15.5pt" o:ole="">
            <v:imagedata r:id="rId89" o:title=""/>
          </v:shape>
          <o:OLEObject Type="Embed" ProgID="Equation.DSMT4" ShapeID="_x0000_i1076" DrawAspect="Content" ObjectID="_1831145722" r:id="rId103"/>
        </w:object>
      </w:r>
      <w:r>
        <w:t>.</w:t>
      </w:r>
      <w:r>
        <w:tab/>
        <w:t>(</w:t>
      </w:r>
      <w:r w:rsidR="0032346E">
        <w:t>1</w:t>
      </w:r>
      <w:r>
        <w:t xml:space="preserve"> mark)</w:t>
      </w:r>
    </w:p>
    <w:p w14:paraId="24DF4C83" w14:textId="2586F783" w:rsidR="003A1312" w:rsidRDefault="003A1312" w:rsidP="003A1312">
      <w:pPr>
        <w:ind w:firstLine="720"/>
      </w:pPr>
    </w:p>
    <w:p w14:paraId="45D21FBA" w14:textId="2917F2D2" w:rsidR="003A1312" w:rsidRDefault="003A1312" w:rsidP="003A1312">
      <w:pPr>
        <w:ind w:firstLine="720"/>
      </w:pPr>
    </w:p>
    <w:p w14:paraId="16CB2A5F" w14:textId="0B254E50" w:rsidR="003A1312" w:rsidRDefault="003A1312" w:rsidP="003A1312">
      <w:pPr>
        <w:ind w:firstLine="720"/>
      </w:pPr>
    </w:p>
    <w:p w14:paraId="313A17B3" w14:textId="462728D2" w:rsidR="003A1312" w:rsidRDefault="003A1312" w:rsidP="003A1312">
      <w:pPr>
        <w:ind w:firstLine="720"/>
      </w:pPr>
    </w:p>
    <w:p w14:paraId="6755DBC6" w14:textId="77777777" w:rsidR="00114E7D" w:rsidRDefault="00114E7D" w:rsidP="003A1312">
      <w:pPr>
        <w:ind w:firstLine="720"/>
      </w:pPr>
    </w:p>
    <w:p w14:paraId="0B2A4A31" w14:textId="77777777" w:rsidR="003A1312" w:rsidRDefault="003A1312" w:rsidP="003A1312">
      <w:pPr>
        <w:ind w:firstLine="720"/>
      </w:pPr>
    </w:p>
    <w:p w14:paraId="6DEF6EAB" w14:textId="773490D9" w:rsidR="00D258A3" w:rsidRDefault="00D258A3" w:rsidP="00A03635">
      <w:pPr>
        <w:pStyle w:val="ListParagraph"/>
        <w:numPr>
          <w:ilvl w:val="0"/>
          <w:numId w:val="20"/>
        </w:numPr>
      </w:pPr>
      <w:r>
        <w:t xml:space="preserve">The frequency table below shows the marks scored by the </w:t>
      </w:r>
      <w:r w:rsidR="000277CC">
        <w:t>5</w:t>
      </w:r>
      <w:r>
        <w:t>0 pupils in a mathematics test.</w:t>
      </w:r>
    </w:p>
    <w:p w14:paraId="15758432" w14:textId="77777777" w:rsidR="00D258A3" w:rsidRDefault="00D258A3" w:rsidP="00D258A3">
      <w:pPr>
        <w:pStyle w:val="ListParagraph"/>
      </w:pPr>
    </w:p>
    <w:tbl>
      <w:tblPr>
        <w:tblStyle w:val="TableGrid"/>
        <w:tblW w:w="0" w:type="auto"/>
        <w:tblInd w:w="805" w:type="dxa"/>
        <w:tblLook w:val="04A0" w:firstRow="1" w:lastRow="0" w:firstColumn="1" w:lastColumn="0" w:noHBand="0" w:noVBand="1"/>
      </w:tblPr>
      <w:tblGrid>
        <w:gridCol w:w="2070"/>
        <w:gridCol w:w="1042"/>
        <w:gridCol w:w="1043"/>
        <w:gridCol w:w="1042"/>
        <w:gridCol w:w="1043"/>
        <w:gridCol w:w="1042"/>
        <w:gridCol w:w="1043"/>
        <w:gridCol w:w="1043"/>
      </w:tblGrid>
      <w:tr w:rsidR="00D258A3" w14:paraId="4CC637EA" w14:textId="77777777" w:rsidTr="00A03635">
        <w:trPr>
          <w:trHeight w:val="430"/>
        </w:trPr>
        <w:tc>
          <w:tcPr>
            <w:tcW w:w="2070" w:type="dxa"/>
          </w:tcPr>
          <w:p w14:paraId="585D1F32" w14:textId="77777777" w:rsidR="00D258A3" w:rsidRDefault="00D258A3" w:rsidP="007153B5">
            <w:r>
              <w:t>Marks</w:t>
            </w:r>
          </w:p>
        </w:tc>
        <w:tc>
          <w:tcPr>
            <w:tcW w:w="1042" w:type="dxa"/>
          </w:tcPr>
          <w:p w14:paraId="0782A160" w14:textId="615F42BB" w:rsidR="00D258A3" w:rsidRDefault="000277CC" w:rsidP="00A03635">
            <w:pPr>
              <w:jc w:val="center"/>
            </w:pPr>
            <w:r w:rsidRPr="000277CC">
              <w:rPr>
                <w:position w:val="-6"/>
              </w:rPr>
              <w:object w:dxaOrig="740" w:dyaOrig="279" w14:anchorId="46BB281E">
                <v:shape id="_x0000_i1077" type="#_x0000_t75" style="width:37.5pt;height:14.5pt" o:ole="">
                  <v:imagedata r:id="rId104" o:title=""/>
                </v:shape>
                <o:OLEObject Type="Embed" ProgID="Equation.DSMT4" ShapeID="_x0000_i1077" DrawAspect="Content" ObjectID="_1831145723" r:id="rId105"/>
              </w:object>
            </w:r>
          </w:p>
        </w:tc>
        <w:tc>
          <w:tcPr>
            <w:tcW w:w="1043" w:type="dxa"/>
          </w:tcPr>
          <w:p w14:paraId="39759C0B" w14:textId="2F03DC23" w:rsidR="00D258A3" w:rsidRDefault="000277CC" w:rsidP="00A03635">
            <w:pPr>
              <w:jc w:val="center"/>
            </w:pPr>
            <w:r w:rsidRPr="000277CC">
              <w:rPr>
                <w:position w:val="-6"/>
              </w:rPr>
              <w:object w:dxaOrig="760" w:dyaOrig="279" w14:anchorId="4C584370">
                <v:shape id="_x0000_i1078" type="#_x0000_t75" style="width:38.5pt;height:14.5pt" o:ole="">
                  <v:imagedata r:id="rId106" o:title=""/>
                </v:shape>
                <o:OLEObject Type="Embed" ProgID="Equation.DSMT4" ShapeID="_x0000_i1078" DrawAspect="Content" ObjectID="_1831145724" r:id="rId107"/>
              </w:object>
            </w:r>
          </w:p>
        </w:tc>
        <w:tc>
          <w:tcPr>
            <w:tcW w:w="1042" w:type="dxa"/>
          </w:tcPr>
          <w:p w14:paraId="6FF0265D" w14:textId="6533C95D" w:rsidR="00D258A3" w:rsidRDefault="000277CC" w:rsidP="00A03635">
            <w:pPr>
              <w:jc w:val="center"/>
            </w:pPr>
            <w:r w:rsidRPr="000277CC">
              <w:rPr>
                <w:position w:val="-6"/>
              </w:rPr>
              <w:object w:dxaOrig="740" w:dyaOrig="279" w14:anchorId="55B59EA7">
                <v:shape id="_x0000_i1079" type="#_x0000_t75" style="width:37.5pt;height:14.5pt" o:ole="">
                  <v:imagedata r:id="rId108" o:title=""/>
                </v:shape>
                <o:OLEObject Type="Embed" ProgID="Equation.DSMT4" ShapeID="_x0000_i1079" DrawAspect="Content" ObjectID="_1831145725" r:id="rId109"/>
              </w:object>
            </w:r>
          </w:p>
        </w:tc>
        <w:tc>
          <w:tcPr>
            <w:tcW w:w="1043" w:type="dxa"/>
          </w:tcPr>
          <w:p w14:paraId="6AFCABDA" w14:textId="36B84E55" w:rsidR="00D258A3" w:rsidRDefault="000277CC" w:rsidP="00A03635">
            <w:pPr>
              <w:jc w:val="center"/>
            </w:pPr>
            <w:r w:rsidRPr="000277CC">
              <w:rPr>
                <w:position w:val="-6"/>
              </w:rPr>
              <w:object w:dxaOrig="760" w:dyaOrig="279" w14:anchorId="4D46B9DA">
                <v:shape id="_x0000_i1080" type="#_x0000_t75" style="width:38.5pt;height:14.5pt" o:ole="">
                  <v:imagedata r:id="rId110" o:title=""/>
                </v:shape>
                <o:OLEObject Type="Embed" ProgID="Equation.DSMT4" ShapeID="_x0000_i1080" DrawAspect="Content" ObjectID="_1831145726" r:id="rId111"/>
              </w:object>
            </w:r>
          </w:p>
        </w:tc>
        <w:tc>
          <w:tcPr>
            <w:tcW w:w="1042" w:type="dxa"/>
          </w:tcPr>
          <w:p w14:paraId="7A59C3F3" w14:textId="268CC13B" w:rsidR="00D258A3" w:rsidRDefault="000277CC" w:rsidP="00A03635">
            <w:pPr>
              <w:jc w:val="center"/>
            </w:pPr>
            <w:r w:rsidRPr="000277CC">
              <w:rPr>
                <w:position w:val="-6"/>
              </w:rPr>
              <w:object w:dxaOrig="760" w:dyaOrig="279" w14:anchorId="20F82E5E">
                <v:shape id="_x0000_i1081" type="#_x0000_t75" style="width:38.5pt;height:14.5pt" o:ole="">
                  <v:imagedata r:id="rId112" o:title=""/>
                </v:shape>
                <o:OLEObject Type="Embed" ProgID="Equation.DSMT4" ShapeID="_x0000_i1081" DrawAspect="Content" ObjectID="_1831145727" r:id="rId113"/>
              </w:object>
            </w:r>
          </w:p>
        </w:tc>
        <w:tc>
          <w:tcPr>
            <w:tcW w:w="1043" w:type="dxa"/>
          </w:tcPr>
          <w:p w14:paraId="60BF47EC" w14:textId="1E8FE3F5" w:rsidR="00D258A3" w:rsidRDefault="000277CC" w:rsidP="00A03635">
            <w:pPr>
              <w:jc w:val="center"/>
            </w:pPr>
            <w:r w:rsidRPr="000277CC">
              <w:rPr>
                <w:position w:val="-6"/>
              </w:rPr>
              <w:object w:dxaOrig="740" w:dyaOrig="279" w14:anchorId="7B1942DA">
                <v:shape id="_x0000_i1082" type="#_x0000_t75" style="width:37.5pt;height:14.5pt" o:ole="">
                  <v:imagedata r:id="rId114" o:title=""/>
                </v:shape>
                <o:OLEObject Type="Embed" ProgID="Equation.DSMT4" ShapeID="_x0000_i1082" DrawAspect="Content" ObjectID="_1831145728" r:id="rId115"/>
              </w:object>
            </w:r>
          </w:p>
        </w:tc>
        <w:tc>
          <w:tcPr>
            <w:tcW w:w="1043" w:type="dxa"/>
          </w:tcPr>
          <w:p w14:paraId="2537124F" w14:textId="62F05251" w:rsidR="00D258A3" w:rsidRDefault="000277CC" w:rsidP="00A03635">
            <w:pPr>
              <w:jc w:val="center"/>
            </w:pPr>
            <w:r w:rsidRPr="000277CC">
              <w:rPr>
                <w:position w:val="-6"/>
              </w:rPr>
              <w:object w:dxaOrig="740" w:dyaOrig="279" w14:anchorId="574BD9EC">
                <v:shape id="_x0000_i1083" type="#_x0000_t75" style="width:37.5pt;height:14.5pt" o:ole="">
                  <v:imagedata r:id="rId116" o:title=""/>
                </v:shape>
                <o:OLEObject Type="Embed" ProgID="Equation.DSMT4" ShapeID="_x0000_i1083" DrawAspect="Content" ObjectID="_1831145729" r:id="rId117"/>
              </w:object>
            </w:r>
          </w:p>
        </w:tc>
      </w:tr>
      <w:tr w:rsidR="00D258A3" w14:paraId="1F771478" w14:textId="77777777" w:rsidTr="00A03635">
        <w:trPr>
          <w:trHeight w:val="422"/>
        </w:trPr>
        <w:tc>
          <w:tcPr>
            <w:tcW w:w="2070" w:type="dxa"/>
          </w:tcPr>
          <w:p w14:paraId="6B5BF654" w14:textId="77777777" w:rsidR="00D258A3" w:rsidRDefault="00D258A3" w:rsidP="007153B5">
            <w:r>
              <w:t>Number of pupils</w:t>
            </w:r>
          </w:p>
        </w:tc>
        <w:tc>
          <w:tcPr>
            <w:tcW w:w="1042" w:type="dxa"/>
          </w:tcPr>
          <w:p w14:paraId="4205EB0D" w14:textId="1146DEE7" w:rsidR="00D258A3" w:rsidRDefault="000277CC" w:rsidP="00A03635">
            <w:pPr>
              <w:jc w:val="center"/>
            </w:pPr>
            <w:r>
              <w:t>3</w:t>
            </w:r>
          </w:p>
        </w:tc>
        <w:tc>
          <w:tcPr>
            <w:tcW w:w="1043" w:type="dxa"/>
          </w:tcPr>
          <w:p w14:paraId="78173958" w14:textId="05051911" w:rsidR="00D258A3" w:rsidRDefault="000277CC" w:rsidP="00A03635">
            <w:pPr>
              <w:jc w:val="center"/>
            </w:pPr>
            <w:r>
              <w:t>4</w:t>
            </w:r>
          </w:p>
        </w:tc>
        <w:tc>
          <w:tcPr>
            <w:tcW w:w="1042" w:type="dxa"/>
          </w:tcPr>
          <w:p w14:paraId="2DFFED31" w14:textId="514AADB3" w:rsidR="00D258A3" w:rsidRDefault="00D258A3" w:rsidP="00A03635">
            <w:pPr>
              <w:jc w:val="center"/>
            </w:pPr>
            <w:r>
              <w:t>1</w:t>
            </w:r>
            <w:r w:rsidR="000277CC">
              <w:t>2</w:t>
            </w:r>
          </w:p>
        </w:tc>
        <w:tc>
          <w:tcPr>
            <w:tcW w:w="1043" w:type="dxa"/>
          </w:tcPr>
          <w:p w14:paraId="4E3B2CF8" w14:textId="115A3128" w:rsidR="00D258A3" w:rsidRDefault="000277CC" w:rsidP="00A03635">
            <w:pPr>
              <w:jc w:val="center"/>
            </w:pPr>
            <w:r>
              <w:t>15</w:t>
            </w:r>
          </w:p>
        </w:tc>
        <w:tc>
          <w:tcPr>
            <w:tcW w:w="1042" w:type="dxa"/>
          </w:tcPr>
          <w:p w14:paraId="4F38FA76" w14:textId="3E0A3156" w:rsidR="00D258A3" w:rsidRDefault="000277CC" w:rsidP="00A03635">
            <w:pPr>
              <w:jc w:val="center"/>
            </w:pPr>
            <w:r>
              <w:t>9</w:t>
            </w:r>
          </w:p>
        </w:tc>
        <w:tc>
          <w:tcPr>
            <w:tcW w:w="1043" w:type="dxa"/>
          </w:tcPr>
          <w:p w14:paraId="57ED6EF0" w14:textId="7D8612C8" w:rsidR="00D258A3" w:rsidRDefault="000277CC" w:rsidP="00A03635">
            <w:pPr>
              <w:jc w:val="center"/>
            </w:pPr>
            <w:r>
              <w:t>4</w:t>
            </w:r>
          </w:p>
        </w:tc>
        <w:tc>
          <w:tcPr>
            <w:tcW w:w="1043" w:type="dxa"/>
          </w:tcPr>
          <w:p w14:paraId="4AC5C082" w14:textId="680F5E10" w:rsidR="00D258A3" w:rsidRDefault="000277CC" w:rsidP="00A03635">
            <w:pPr>
              <w:jc w:val="center"/>
            </w:pPr>
            <w:r>
              <w:t>3</w:t>
            </w:r>
          </w:p>
        </w:tc>
      </w:tr>
    </w:tbl>
    <w:p w14:paraId="0A966B50" w14:textId="77777777" w:rsidR="00D258A3" w:rsidRDefault="00D258A3" w:rsidP="00A03635"/>
    <w:p w14:paraId="479F9DA0" w14:textId="4B4BB1A2" w:rsidR="00D258A3" w:rsidRDefault="00D258A3" w:rsidP="00D258A3">
      <w:pPr>
        <w:pStyle w:val="ListParagraph"/>
      </w:pPr>
      <w:r>
        <w:t>(a)</w:t>
      </w:r>
      <w:r>
        <w:tab/>
        <w:t xml:space="preserve">State the modal </w:t>
      </w:r>
      <w:r w:rsidR="00A03635">
        <w:t>frequency</w:t>
      </w:r>
      <w:r>
        <w:t>.</w:t>
      </w:r>
      <w:r>
        <w:tab/>
      </w:r>
      <w:r>
        <w:tab/>
      </w:r>
      <w:r>
        <w:tab/>
      </w:r>
      <w:r>
        <w:tab/>
      </w:r>
      <w:r>
        <w:tab/>
      </w:r>
      <w:r>
        <w:tab/>
      </w:r>
      <w:r>
        <w:tab/>
      </w:r>
      <w:r>
        <w:tab/>
        <w:t>(1 mark)</w:t>
      </w:r>
    </w:p>
    <w:p w14:paraId="516EDA7E" w14:textId="77777777" w:rsidR="00D258A3" w:rsidRDefault="00D258A3" w:rsidP="00D258A3">
      <w:pPr>
        <w:pStyle w:val="ListParagraph"/>
      </w:pPr>
    </w:p>
    <w:p w14:paraId="1BB33C35" w14:textId="77777777" w:rsidR="00D258A3" w:rsidRDefault="00D258A3" w:rsidP="00630029"/>
    <w:p w14:paraId="46198483" w14:textId="60305A30" w:rsidR="00D258A3" w:rsidRDefault="00D258A3" w:rsidP="00D258A3">
      <w:pPr>
        <w:pStyle w:val="ListParagraph"/>
      </w:pPr>
      <w:r>
        <w:lastRenderedPageBreak/>
        <w:t>(b)</w:t>
      </w:r>
      <w:r>
        <w:tab/>
        <w:t>Calculate the mean mark.</w:t>
      </w:r>
      <w:r>
        <w:tab/>
      </w:r>
      <w:r>
        <w:tab/>
      </w:r>
      <w:r>
        <w:tab/>
      </w:r>
      <w:r>
        <w:tab/>
      </w:r>
      <w:r>
        <w:tab/>
      </w:r>
      <w:r>
        <w:tab/>
      </w:r>
      <w:r>
        <w:tab/>
      </w:r>
      <w:r>
        <w:tab/>
        <w:t>(</w:t>
      </w:r>
      <w:r w:rsidR="00630029">
        <w:t>3</w:t>
      </w:r>
      <w:r>
        <w:t xml:space="preserve"> marks)</w:t>
      </w:r>
    </w:p>
    <w:p w14:paraId="5BFD6576" w14:textId="77777777" w:rsidR="00D258A3" w:rsidRDefault="00D258A3" w:rsidP="00D258A3">
      <w:pPr>
        <w:pStyle w:val="ListParagraph"/>
      </w:pPr>
    </w:p>
    <w:p w14:paraId="232A51D6" w14:textId="77777777" w:rsidR="00D258A3" w:rsidRDefault="00D258A3" w:rsidP="00D258A3">
      <w:pPr>
        <w:pStyle w:val="ListParagraph"/>
      </w:pPr>
    </w:p>
    <w:p w14:paraId="29923CC9" w14:textId="77777777" w:rsidR="00D258A3" w:rsidRDefault="00D258A3" w:rsidP="00D258A3">
      <w:pPr>
        <w:pStyle w:val="ListParagraph"/>
      </w:pPr>
    </w:p>
    <w:p w14:paraId="6A32ADC7" w14:textId="77777777" w:rsidR="00D258A3" w:rsidRDefault="00D258A3" w:rsidP="00D258A3">
      <w:pPr>
        <w:pStyle w:val="ListParagraph"/>
      </w:pPr>
    </w:p>
    <w:p w14:paraId="3541A56D" w14:textId="77777777" w:rsidR="00D258A3" w:rsidRDefault="00D258A3" w:rsidP="00D258A3">
      <w:pPr>
        <w:pStyle w:val="ListParagraph"/>
      </w:pPr>
    </w:p>
    <w:p w14:paraId="32742349" w14:textId="3F1B5376" w:rsidR="00D258A3" w:rsidRDefault="00D258A3" w:rsidP="00D258A3">
      <w:pPr>
        <w:pStyle w:val="ListParagraph"/>
      </w:pPr>
    </w:p>
    <w:p w14:paraId="165DAAC4" w14:textId="226CCCF7" w:rsidR="00E44512" w:rsidRDefault="00E44512" w:rsidP="00D258A3">
      <w:pPr>
        <w:pStyle w:val="ListParagraph"/>
      </w:pPr>
    </w:p>
    <w:p w14:paraId="42FFD634" w14:textId="77777777" w:rsidR="00E44512" w:rsidRDefault="00E44512" w:rsidP="00D258A3">
      <w:pPr>
        <w:pStyle w:val="ListParagraph"/>
      </w:pPr>
    </w:p>
    <w:p w14:paraId="2C7A7572" w14:textId="77777777" w:rsidR="00D258A3" w:rsidRDefault="00D258A3" w:rsidP="00D258A3">
      <w:pPr>
        <w:pStyle w:val="ListParagraph"/>
      </w:pPr>
    </w:p>
    <w:p w14:paraId="0E122978" w14:textId="77777777" w:rsidR="00D258A3" w:rsidRDefault="00D258A3" w:rsidP="00630029"/>
    <w:p w14:paraId="69CDAAD8" w14:textId="6B0CDA08" w:rsidR="00D258A3" w:rsidRDefault="00D258A3" w:rsidP="00630029">
      <w:pPr>
        <w:pStyle w:val="ListParagraph"/>
      </w:pPr>
      <w:r>
        <w:t>(c)</w:t>
      </w:r>
      <w:r>
        <w:tab/>
        <w:t>Calculate the median mark.</w:t>
      </w:r>
      <w:r>
        <w:tab/>
      </w:r>
      <w:r>
        <w:tab/>
      </w:r>
      <w:r>
        <w:tab/>
      </w:r>
      <w:r>
        <w:tab/>
      </w:r>
      <w:r>
        <w:tab/>
      </w:r>
      <w:r>
        <w:tab/>
      </w:r>
      <w:r>
        <w:tab/>
      </w:r>
      <w:r>
        <w:tab/>
        <w:t>(</w:t>
      </w:r>
      <w:r w:rsidR="00630029">
        <w:t xml:space="preserve">3 </w:t>
      </w:r>
      <w:r>
        <w:t>m</w:t>
      </w:r>
      <w:r w:rsidR="00630029">
        <w:t>a</w:t>
      </w:r>
      <w:r>
        <w:t>rks)</w:t>
      </w:r>
    </w:p>
    <w:p w14:paraId="6715470F" w14:textId="365408DB" w:rsidR="00F878DA" w:rsidRDefault="00F878DA" w:rsidP="00630029">
      <w:pPr>
        <w:pStyle w:val="ListParagraph"/>
      </w:pPr>
    </w:p>
    <w:p w14:paraId="50E47D71" w14:textId="68AD479E" w:rsidR="00F878DA" w:rsidRDefault="00F878DA" w:rsidP="00630029">
      <w:pPr>
        <w:pStyle w:val="ListParagraph"/>
      </w:pPr>
    </w:p>
    <w:p w14:paraId="5AA163FF" w14:textId="7C86012E" w:rsidR="00F878DA" w:rsidRDefault="00F878DA" w:rsidP="00630029">
      <w:pPr>
        <w:pStyle w:val="ListParagraph"/>
      </w:pPr>
    </w:p>
    <w:p w14:paraId="3BE82FDB" w14:textId="5580BEFF" w:rsidR="00F878DA" w:rsidRDefault="00F878DA" w:rsidP="00630029">
      <w:pPr>
        <w:pStyle w:val="ListParagraph"/>
      </w:pPr>
    </w:p>
    <w:p w14:paraId="472C1FB1" w14:textId="77777777" w:rsidR="00F878DA" w:rsidRDefault="00F878DA" w:rsidP="00630029">
      <w:pPr>
        <w:pStyle w:val="ListParagraph"/>
      </w:pPr>
    </w:p>
    <w:p w14:paraId="2EA3B615" w14:textId="6BC964C0" w:rsidR="00630029" w:rsidRDefault="00630029" w:rsidP="00630029">
      <w:pPr>
        <w:pStyle w:val="ListParagraph"/>
      </w:pPr>
    </w:p>
    <w:p w14:paraId="282B0E1E" w14:textId="16C94BD3" w:rsidR="00E44512" w:rsidRDefault="00E44512" w:rsidP="00630029">
      <w:pPr>
        <w:pStyle w:val="ListParagraph"/>
      </w:pPr>
    </w:p>
    <w:p w14:paraId="436E9699" w14:textId="77777777" w:rsidR="00E44512" w:rsidRDefault="00E44512" w:rsidP="00630029">
      <w:pPr>
        <w:pStyle w:val="ListParagraph"/>
      </w:pPr>
    </w:p>
    <w:p w14:paraId="127FFAFF" w14:textId="52CCCF25" w:rsidR="00630029" w:rsidRDefault="00630029" w:rsidP="00630029">
      <w:pPr>
        <w:pStyle w:val="ListParagraph"/>
      </w:pPr>
    </w:p>
    <w:p w14:paraId="1633955C" w14:textId="0EDF44D2" w:rsidR="00630029" w:rsidRDefault="00630029" w:rsidP="00630029">
      <w:pPr>
        <w:pStyle w:val="ListParagraph"/>
        <w:numPr>
          <w:ilvl w:val="0"/>
          <w:numId w:val="15"/>
        </w:numPr>
      </w:pPr>
      <w:r>
        <w:t xml:space="preserve">Draw a histogram and a frequency polygon on the same grid provided below to represent the above information </w:t>
      </w:r>
      <w:r>
        <w:tab/>
      </w:r>
      <w:r>
        <w:tab/>
      </w:r>
      <w:r>
        <w:tab/>
      </w:r>
      <w:r>
        <w:tab/>
      </w:r>
      <w:r>
        <w:tab/>
      </w:r>
      <w:r>
        <w:tab/>
      </w:r>
      <w:r>
        <w:tab/>
      </w:r>
      <w:r>
        <w:tab/>
      </w:r>
      <w:r>
        <w:tab/>
        <w:t>(3 marks)</w:t>
      </w:r>
    </w:p>
    <w:p w14:paraId="265FD8CC" w14:textId="77777777" w:rsidR="00E44512" w:rsidRDefault="00E44512" w:rsidP="00E44512">
      <w:pPr>
        <w:pStyle w:val="ListParagraph"/>
        <w:ind w:left="1440"/>
      </w:pPr>
    </w:p>
    <w:p w14:paraId="66E52536" w14:textId="5AA3204F" w:rsidR="00F878DA" w:rsidRDefault="00E44512" w:rsidP="00F878DA">
      <w:pPr>
        <w:pStyle w:val="ListParagraph"/>
        <w:ind w:left="1440"/>
      </w:pPr>
      <w:r>
        <w:t xml:space="preserve">                     </w:t>
      </w:r>
      <w:r w:rsidR="00F878DA">
        <w:object w:dxaOrig="5733" w:dyaOrig="2894" w14:anchorId="2747728E">
          <v:shape id="_x0000_i1084" type="#_x0000_t75" style="width:286pt;height:144.5pt" o:ole="">
            <v:imagedata r:id="rId118" o:title=""/>
          </v:shape>
          <o:OLEObject Type="Embed" ProgID="FXDraw3.Document" ShapeID="_x0000_i1084" DrawAspect="Content" ObjectID="_1831145730" r:id="rId119"/>
        </w:object>
      </w:r>
    </w:p>
    <w:p w14:paraId="15C5EC49" w14:textId="77777777" w:rsidR="00037787" w:rsidRDefault="00037787" w:rsidP="00E44512">
      <w:pPr>
        <w:spacing w:line="360" w:lineRule="auto"/>
        <w:jc w:val="both"/>
      </w:pPr>
    </w:p>
    <w:p w14:paraId="3C79A6B5" w14:textId="77777777" w:rsidR="00E27EC4" w:rsidRDefault="00E27EC4" w:rsidP="00A03635">
      <w:pPr>
        <w:pStyle w:val="ListParagraph"/>
        <w:numPr>
          <w:ilvl w:val="0"/>
          <w:numId w:val="20"/>
        </w:numPr>
      </w:pPr>
      <w:r>
        <w:t>Two aeroplanes, T and S leave an airport A at the same time.  S flies on a bearing of 060</w:t>
      </w:r>
      <w:r>
        <w:sym w:font="Symbol" w:char="F0B0"/>
      </w:r>
      <w:r>
        <w:t xml:space="preserve"> at </w:t>
      </w:r>
    </w:p>
    <w:p w14:paraId="21FD5156" w14:textId="77777777" w:rsidR="00E27EC4" w:rsidRDefault="00E27EC4" w:rsidP="00D75477">
      <w:pPr>
        <w:pStyle w:val="ListParagraph"/>
      </w:pPr>
      <w:r>
        <w:t>750km/h while T flies on a bearing of 210</w:t>
      </w:r>
      <w:r>
        <w:sym w:font="Symbol" w:char="F0B0"/>
      </w:r>
      <w:r>
        <w:t xml:space="preserve"> at 900 km/h.</w:t>
      </w:r>
    </w:p>
    <w:p w14:paraId="0E261315" w14:textId="77777777" w:rsidR="00E27EC4" w:rsidRDefault="00E27EC4" w:rsidP="00D75477">
      <w:pPr>
        <w:pStyle w:val="ListParagraph"/>
      </w:pPr>
      <w:r>
        <w:tab/>
        <w:t>(a)</w:t>
      </w:r>
      <w:r>
        <w:tab/>
        <w:t xml:space="preserve">Use a suitable scale, to draw a diagram showing the relative position of the aeroplanes </w:t>
      </w:r>
    </w:p>
    <w:p w14:paraId="65B6C100" w14:textId="3288883D" w:rsidR="00E27EC4" w:rsidRDefault="00E27EC4" w:rsidP="00D75477">
      <w:pPr>
        <w:pStyle w:val="ListParagraph"/>
        <w:ind w:left="1440" w:firstLine="720"/>
      </w:pPr>
      <w:r>
        <w:t>after two hours.</w:t>
      </w:r>
      <w:r>
        <w:tab/>
      </w:r>
      <w:r>
        <w:tab/>
      </w:r>
      <w:r>
        <w:tab/>
      </w:r>
      <w:r>
        <w:tab/>
      </w:r>
      <w:r>
        <w:tab/>
      </w:r>
      <w:r>
        <w:tab/>
      </w:r>
      <w:r>
        <w:tab/>
      </w:r>
      <w:r>
        <w:tab/>
        <w:t>(</w:t>
      </w:r>
      <w:r w:rsidR="00BD7A3B">
        <w:t>4</w:t>
      </w:r>
      <w:r w:rsidR="00D75477">
        <w:t xml:space="preserve"> </w:t>
      </w:r>
      <w:r>
        <w:t>m</w:t>
      </w:r>
      <w:r w:rsidR="00D75477">
        <w:t>ar</w:t>
      </w:r>
      <w:r>
        <w:t>ks)</w:t>
      </w:r>
    </w:p>
    <w:p w14:paraId="2F171BEE" w14:textId="77777777" w:rsidR="00E27EC4" w:rsidRDefault="00E27EC4" w:rsidP="00D75477">
      <w:pPr>
        <w:pStyle w:val="ListParagraph"/>
      </w:pPr>
    </w:p>
    <w:p w14:paraId="249747C3" w14:textId="77777777" w:rsidR="00E27EC4" w:rsidRDefault="00E27EC4" w:rsidP="00D75477">
      <w:pPr>
        <w:pStyle w:val="ListParagraph"/>
      </w:pPr>
    </w:p>
    <w:p w14:paraId="5AA8D68F" w14:textId="77777777" w:rsidR="00E27EC4" w:rsidRDefault="00E27EC4" w:rsidP="00D75477">
      <w:pPr>
        <w:pStyle w:val="ListParagraph"/>
      </w:pPr>
    </w:p>
    <w:p w14:paraId="1A3C1A2C" w14:textId="77777777" w:rsidR="00E27EC4" w:rsidRDefault="00E27EC4" w:rsidP="00D75477">
      <w:pPr>
        <w:pStyle w:val="ListParagraph"/>
      </w:pPr>
    </w:p>
    <w:p w14:paraId="0EC4C4E2" w14:textId="77777777" w:rsidR="00E27EC4" w:rsidRDefault="00E27EC4" w:rsidP="00D75477">
      <w:pPr>
        <w:pStyle w:val="ListParagraph"/>
      </w:pPr>
    </w:p>
    <w:p w14:paraId="2DC1BCBD" w14:textId="77777777" w:rsidR="00E27EC4" w:rsidRDefault="00E27EC4" w:rsidP="00D75477">
      <w:pPr>
        <w:pStyle w:val="ListParagraph"/>
      </w:pPr>
    </w:p>
    <w:p w14:paraId="7C725FB2" w14:textId="77777777" w:rsidR="00E27EC4" w:rsidRDefault="00E27EC4" w:rsidP="00D75477">
      <w:pPr>
        <w:pStyle w:val="ListParagraph"/>
      </w:pPr>
    </w:p>
    <w:p w14:paraId="4ACE22FA" w14:textId="77777777" w:rsidR="00E27EC4" w:rsidRDefault="00E27EC4" w:rsidP="00D75477">
      <w:pPr>
        <w:pStyle w:val="ListParagraph"/>
      </w:pPr>
    </w:p>
    <w:p w14:paraId="749421F3" w14:textId="77777777" w:rsidR="00E27EC4" w:rsidRDefault="00E27EC4" w:rsidP="00E44512"/>
    <w:p w14:paraId="71E751AC" w14:textId="6299CFBE" w:rsidR="00E27EC4" w:rsidRDefault="00E27EC4" w:rsidP="00D75477">
      <w:pPr>
        <w:pStyle w:val="ListParagraph"/>
      </w:pPr>
    </w:p>
    <w:p w14:paraId="41C39380" w14:textId="06FE696C" w:rsidR="00E44512" w:rsidRDefault="00E44512" w:rsidP="00D75477">
      <w:pPr>
        <w:pStyle w:val="ListParagraph"/>
      </w:pPr>
    </w:p>
    <w:p w14:paraId="691F187E" w14:textId="68FB85D1" w:rsidR="00E44512" w:rsidRDefault="00E44512" w:rsidP="00D75477">
      <w:pPr>
        <w:pStyle w:val="ListParagraph"/>
      </w:pPr>
    </w:p>
    <w:p w14:paraId="1449A049" w14:textId="6796BF93" w:rsidR="00E44512" w:rsidRDefault="00E44512" w:rsidP="00D75477">
      <w:pPr>
        <w:pStyle w:val="ListParagraph"/>
      </w:pPr>
    </w:p>
    <w:p w14:paraId="1D4046F1" w14:textId="45EE4B8A" w:rsidR="00E44512" w:rsidRDefault="00E44512" w:rsidP="00D75477">
      <w:pPr>
        <w:pStyle w:val="ListParagraph"/>
      </w:pPr>
    </w:p>
    <w:p w14:paraId="61D4CB9E" w14:textId="3B94481C" w:rsidR="00E44512" w:rsidRDefault="00E44512" w:rsidP="00D75477">
      <w:pPr>
        <w:pStyle w:val="ListParagraph"/>
      </w:pPr>
    </w:p>
    <w:p w14:paraId="429F4099" w14:textId="77777777" w:rsidR="00E44512" w:rsidRDefault="00E44512" w:rsidP="00D75477">
      <w:pPr>
        <w:pStyle w:val="ListParagraph"/>
      </w:pPr>
    </w:p>
    <w:p w14:paraId="523530FD" w14:textId="77777777" w:rsidR="00E27EC4" w:rsidRDefault="00E27EC4" w:rsidP="00D75477">
      <w:pPr>
        <w:pStyle w:val="ListParagraph"/>
      </w:pPr>
      <w:r>
        <w:tab/>
        <w:t>(b)</w:t>
      </w:r>
      <w:r>
        <w:tab/>
        <w:t>Use your diagram to determine:</w:t>
      </w:r>
    </w:p>
    <w:p w14:paraId="5DA53D57" w14:textId="7C98C94F" w:rsidR="00E27EC4" w:rsidRDefault="00E27EC4" w:rsidP="00D75477">
      <w:pPr>
        <w:pStyle w:val="ListParagraph"/>
      </w:pPr>
      <w:r>
        <w:tab/>
      </w:r>
      <w:r>
        <w:tab/>
        <w:t>(i)</w:t>
      </w:r>
      <w:r>
        <w:tab/>
        <w:t>the distance between the two aeroplanes.</w:t>
      </w:r>
      <w:r>
        <w:tab/>
      </w:r>
      <w:r>
        <w:tab/>
      </w:r>
      <w:r>
        <w:tab/>
      </w:r>
      <w:r>
        <w:tab/>
        <w:t>(2</w:t>
      </w:r>
      <w:r w:rsidR="00D75477">
        <w:t xml:space="preserve"> </w:t>
      </w:r>
      <w:r>
        <w:t>m</w:t>
      </w:r>
      <w:r w:rsidR="00D75477">
        <w:t>ar</w:t>
      </w:r>
      <w:r>
        <w:t>ks)</w:t>
      </w:r>
    </w:p>
    <w:p w14:paraId="272F0DDF" w14:textId="77777777" w:rsidR="00E27EC4" w:rsidRDefault="00E27EC4" w:rsidP="00D75477">
      <w:pPr>
        <w:pStyle w:val="ListParagraph"/>
      </w:pPr>
    </w:p>
    <w:p w14:paraId="2B4C2251" w14:textId="77777777" w:rsidR="00E27EC4" w:rsidRDefault="00E27EC4" w:rsidP="00E44512"/>
    <w:p w14:paraId="22CD41D6" w14:textId="77777777" w:rsidR="00E27EC4" w:rsidRDefault="00E27EC4" w:rsidP="00D75477">
      <w:pPr>
        <w:pStyle w:val="ListParagraph"/>
      </w:pPr>
    </w:p>
    <w:p w14:paraId="3763825D" w14:textId="625CFFFF" w:rsidR="00E27EC4" w:rsidRDefault="00D75477" w:rsidP="00D75477">
      <w:pPr>
        <w:pStyle w:val="ListParagraph"/>
      </w:pPr>
      <w:r>
        <w:tab/>
      </w:r>
      <w:r w:rsidR="00E27EC4">
        <w:tab/>
        <w:t>(ii)</w:t>
      </w:r>
      <w:r w:rsidR="00E27EC4">
        <w:tab/>
        <w:t>the bearing of T from S.</w:t>
      </w:r>
      <w:r w:rsidR="00E27EC4">
        <w:tab/>
      </w:r>
      <w:r w:rsidR="00E27EC4">
        <w:tab/>
      </w:r>
      <w:r w:rsidR="00E27EC4">
        <w:tab/>
      </w:r>
      <w:r w:rsidR="00E27EC4">
        <w:tab/>
      </w:r>
      <w:r w:rsidR="00E27EC4">
        <w:tab/>
      </w:r>
      <w:r w:rsidR="00E27EC4">
        <w:tab/>
        <w:t>(1</w:t>
      </w:r>
      <w:r>
        <w:t xml:space="preserve"> </w:t>
      </w:r>
      <w:r w:rsidR="00E27EC4">
        <w:t>m</w:t>
      </w:r>
      <w:r>
        <w:t>ar</w:t>
      </w:r>
      <w:r w:rsidR="00E27EC4">
        <w:t>k)</w:t>
      </w:r>
    </w:p>
    <w:p w14:paraId="7F8CF888" w14:textId="77777777" w:rsidR="00E27EC4" w:rsidRDefault="00E27EC4" w:rsidP="00D75477">
      <w:pPr>
        <w:pStyle w:val="ListParagraph"/>
      </w:pPr>
    </w:p>
    <w:p w14:paraId="5E2775F0" w14:textId="77777777" w:rsidR="00E27EC4" w:rsidRDefault="00E27EC4" w:rsidP="00D75477">
      <w:pPr>
        <w:pStyle w:val="ListParagraph"/>
      </w:pPr>
    </w:p>
    <w:p w14:paraId="705C66B9" w14:textId="3A71672A" w:rsidR="00E27EC4" w:rsidRDefault="00E27EC4" w:rsidP="001D7ED6"/>
    <w:p w14:paraId="23DDB26E" w14:textId="77777777" w:rsidR="00E27EC4" w:rsidRDefault="00E27EC4" w:rsidP="00BD7A3B">
      <w:pPr>
        <w:pStyle w:val="ListParagraph"/>
        <w:ind w:firstLine="720"/>
      </w:pPr>
      <w:r>
        <w:t>(c)</w:t>
      </w:r>
      <w:r>
        <w:tab/>
        <w:t xml:space="preserve">Aeroplane T later flew to the East at the same speed for one hour.  Show its final position </w:t>
      </w:r>
    </w:p>
    <w:p w14:paraId="0B12FD1B" w14:textId="77777777" w:rsidR="00E27EC4" w:rsidRDefault="00E27EC4" w:rsidP="00BD7A3B">
      <w:pPr>
        <w:ind w:left="1440" w:firstLine="720"/>
      </w:pPr>
      <w:r>
        <w:t>on the diagram in (a) above.</w:t>
      </w:r>
    </w:p>
    <w:p w14:paraId="7284B1CC" w14:textId="77777777" w:rsidR="00E27EC4" w:rsidRDefault="00E27EC4" w:rsidP="00BD7A3B">
      <w:pPr>
        <w:pStyle w:val="ListParagraph"/>
        <w:ind w:left="1440" w:firstLine="720"/>
      </w:pPr>
      <w:r>
        <w:t>Determine:</w:t>
      </w:r>
      <w:r>
        <w:tab/>
      </w:r>
    </w:p>
    <w:p w14:paraId="67A5D9C4" w14:textId="51CC905B" w:rsidR="00E27EC4" w:rsidRDefault="00E27EC4" w:rsidP="00BD7A3B">
      <w:pPr>
        <w:ind w:left="1440" w:firstLine="720"/>
      </w:pPr>
      <w:r>
        <w:t>(i)</w:t>
      </w:r>
      <w:r>
        <w:tab/>
        <w:t>Its final distance from A.</w:t>
      </w:r>
      <w:r>
        <w:tab/>
      </w:r>
      <w:r>
        <w:tab/>
      </w:r>
      <w:r>
        <w:tab/>
      </w:r>
      <w:r>
        <w:tab/>
      </w:r>
      <w:r>
        <w:tab/>
      </w:r>
      <w:r>
        <w:tab/>
        <w:t>(2</w:t>
      </w:r>
      <w:r w:rsidR="00BD7A3B">
        <w:t xml:space="preserve"> </w:t>
      </w:r>
      <w:r>
        <w:t>m</w:t>
      </w:r>
      <w:r w:rsidR="00BD7A3B">
        <w:t>ar</w:t>
      </w:r>
      <w:r>
        <w:t>ks)</w:t>
      </w:r>
    </w:p>
    <w:p w14:paraId="60A01B61" w14:textId="77777777" w:rsidR="00E27EC4" w:rsidRDefault="00E27EC4" w:rsidP="00BD7A3B">
      <w:pPr>
        <w:pStyle w:val="ListParagraph"/>
      </w:pPr>
    </w:p>
    <w:p w14:paraId="794736A5" w14:textId="77777777" w:rsidR="00E27EC4" w:rsidRDefault="00E27EC4" w:rsidP="00BD7A3B">
      <w:pPr>
        <w:pStyle w:val="ListParagraph"/>
      </w:pPr>
    </w:p>
    <w:p w14:paraId="77B3F86C" w14:textId="77777777" w:rsidR="00E27EC4" w:rsidRDefault="00E27EC4" w:rsidP="00E44512"/>
    <w:p w14:paraId="4E4E4304" w14:textId="77777777" w:rsidR="00E27EC4" w:rsidRDefault="00E27EC4" w:rsidP="00BD7A3B">
      <w:pPr>
        <w:pStyle w:val="ListParagraph"/>
      </w:pPr>
    </w:p>
    <w:p w14:paraId="2B6DCCFE" w14:textId="471282C4" w:rsidR="00E27EC4" w:rsidRDefault="00E27EC4" w:rsidP="00BD7A3B">
      <w:pPr>
        <w:pStyle w:val="ListParagraph"/>
        <w:ind w:left="1440" w:firstLine="720"/>
      </w:pPr>
      <w:r>
        <w:t>(ii)</w:t>
      </w:r>
      <w:r>
        <w:tab/>
        <w:t>Its final bearing from S.</w:t>
      </w:r>
      <w:r>
        <w:tab/>
      </w:r>
      <w:r>
        <w:tab/>
      </w:r>
      <w:r>
        <w:tab/>
      </w:r>
      <w:r>
        <w:tab/>
      </w:r>
      <w:r>
        <w:tab/>
      </w:r>
      <w:r>
        <w:tab/>
        <w:t>(1</w:t>
      </w:r>
      <w:r w:rsidR="00BD7A3B">
        <w:t xml:space="preserve"> </w:t>
      </w:r>
      <w:r>
        <w:t>m</w:t>
      </w:r>
      <w:r w:rsidR="00BD7A3B">
        <w:t>ar</w:t>
      </w:r>
      <w:r>
        <w:t>k)</w:t>
      </w:r>
    </w:p>
    <w:p w14:paraId="2E5DEC43" w14:textId="77777777" w:rsidR="00E27EC4" w:rsidRDefault="00E27EC4" w:rsidP="00B00C1B">
      <w:pPr>
        <w:pStyle w:val="ListParagraph"/>
      </w:pPr>
    </w:p>
    <w:p w14:paraId="643DA4D3" w14:textId="301B3D69" w:rsidR="00E27EC4" w:rsidRDefault="00E27EC4" w:rsidP="00B00C1B">
      <w:pPr>
        <w:pStyle w:val="ListParagraph"/>
      </w:pPr>
    </w:p>
    <w:p w14:paraId="200FB612" w14:textId="15C88A9D" w:rsidR="004C1C64" w:rsidRDefault="004C1C64" w:rsidP="00B00C1B">
      <w:pPr>
        <w:pStyle w:val="ListParagraph"/>
      </w:pPr>
    </w:p>
    <w:p w14:paraId="7783AF0A" w14:textId="77AC4DCC" w:rsidR="004C1C64" w:rsidRDefault="001D7ED6" w:rsidP="001D7ED6">
      <w:pPr>
        <w:tabs>
          <w:tab w:val="left" w:pos="1230"/>
        </w:tabs>
      </w:pPr>
      <w:r>
        <w:tab/>
      </w:r>
    </w:p>
    <w:p w14:paraId="283178A8" w14:textId="77777777" w:rsidR="001D7ED6" w:rsidRDefault="001D7ED6" w:rsidP="001D7ED6">
      <w:pPr>
        <w:tabs>
          <w:tab w:val="left" w:pos="1230"/>
        </w:tabs>
      </w:pPr>
    </w:p>
    <w:p w14:paraId="4764508C" w14:textId="047371C5" w:rsidR="00B00C1B" w:rsidRDefault="00B00C1B" w:rsidP="00DD74B5">
      <w:pPr>
        <w:pStyle w:val="ListParagraph"/>
        <w:numPr>
          <w:ilvl w:val="0"/>
          <w:numId w:val="20"/>
        </w:numPr>
      </w:pPr>
      <w:r>
        <w:t xml:space="preserve">The diagram </w:t>
      </w:r>
      <w:r w:rsidRPr="00B00C1B">
        <w:rPr>
          <w:b/>
        </w:rPr>
        <w:t>below</w:t>
      </w:r>
      <w:r>
        <w:t xml:space="preserve"> represents a model of a pillar.  The radii of the top and the base are </w:t>
      </w:r>
      <w:r w:rsidR="007153B5">
        <w:t xml:space="preserve">14 </w:t>
      </w:r>
      <w:r>
        <w:t xml:space="preserve">cm and </w:t>
      </w:r>
      <w:r w:rsidR="007153B5">
        <w:t>7</w:t>
      </w:r>
      <w:r w:rsidR="00D65200">
        <w:t xml:space="preserve"> </w:t>
      </w:r>
      <w:r>
        <w:t xml:space="preserve">cm respectively.  The height of the cylindrical part is 10cm while the height of the whole pillar is </w:t>
      </w:r>
      <w:r w:rsidR="00D65200">
        <w:t xml:space="preserve">20 </w:t>
      </w:r>
      <w:r>
        <w:t>cm.</w:t>
      </w:r>
    </w:p>
    <w:p w14:paraId="5BE04464" w14:textId="77777777" w:rsidR="00D65200" w:rsidRDefault="00D65200" w:rsidP="00D65200">
      <w:pPr>
        <w:pStyle w:val="ListParagraph"/>
      </w:pPr>
    </w:p>
    <w:p w14:paraId="4527FA11" w14:textId="3B0460F0" w:rsidR="00B00C1B" w:rsidRDefault="00D65200" w:rsidP="00E44512">
      <w:pPr>
        <w:pStyle w:val="ListParagraph"/>
      </w:pPr>
      <w:r>
        <w:t xml:space="preserve">                                                   </w:t>
      </w:r>
      <w:r w:rsidR="004C1C64">
        <w:object w:dxaOrig="2345" w:dyaOrig="3642" w14:anchorId="7815E490">
          <v:shape id="_x0000_i1085" type="#_x0000_t75" style="width:117pt;height:182.5pt" o:ole="">
            <v:imagedata r:id="rId120" o:title=""/>
          </v:shape>
          <o:OLEObject Type="Embed" ProgID="FXDraw3.Document" ShapeID="_x0000_i1085" DrawAspect="Content" ObjectID="_1831145731" r:id="rId121"/>
        </w:object>
      </w:r>
    </w:p>
    <w:p w14:paraId="29B12EA7" w14:textId="77777777" w:rsidR="00B00C1B" w:rsidRDefault="00B00C1B" w:rsidP="00DD74B5">
      <w:pPr>
        <w:pStyle w:val="ListParagraph"/>
      </w:pPr>
    </w:p>
    <w:p w14:paraId="0D57734B" w14:textId="7DBE2376" w:rsidR="00B00C1B" w:rsidRDefault="00B00C1B" w:rsidP="00DD74B5">
      <w:pPr>
        <w:pStyle w:val="ListParagraph"/>
      </w:pPr>
      <w:r>
        <w:tab/>
        <w:t>(a)</w:t>
      </w:r>
      <w:r>
        <w:tab/>
        <w:t>Calculate the volume of the model in cm³.</w:t>
      </w:r>
      <w:r>
        <w:tab/>
      </w:r>
      <w:r>
        <w:tab/>
      </w:r>
      <w:r>
        <w:tab/>
      </w:r>
      <w:r>
        <w:tab/>
      </w:r>
      <w:r>
        <w:tab/>
        <w:t>(6 marks)</w:t>
      </w:r>
    </w:p>
    <w:p w14:paraId="6EEEC7AE" w14:textId="77777777" w:rsidR="00B00C1B" w:rsidRDefault="00B00C1B" w:rsidP="00DD74B5">
      <w:pPr>
        <w:pStyle w:val="ListParagraph"/>
      </w:pPr>
    </w:p>
    <w:p w14:paraId="596F4A55" w14:textId="77777777" w:rsidR="00B00C1B" w:rsidRDefault="00B00C1B" w:rsidP="00DD74B5">
      <w:pPr>
        <w:pStyle w:val="ListParagraph"/>
      </w:pPr>
    </w:p>
    <w:p w14:paraId="1D837CEB" w14:textId="77777777" w:rsidR="00B00C1B" w:rsidRDefault="00B00C1B" w:rsidP="00DD74B5">
      <w:pPr>
        <w:pStyle w:val="ListParagraph"/>
      </w:pPr>
    </w:p>
    <w:p w14:paraId="585BF546" w14:textId="77777777" w:rsidR="00B00C1B" w:rsidRDefault="00B00C1B" w:rsidP="00DD74B5">
      <w:pPr>
        <w:pStyle w:val="ListParagraph"/>
      </w:pPr>
    </w:p>
    <w:p w14:paraId="5ADD5738" w14:textId="77777777" w:rsidR="00B00C1B" w:rsidRDefault="00B00C1B" w:rsidP="00DD74B5">
      <w:pPr>
        <w:pStyle w:val="ListParagraph"/>
      </w:pPr>
    </w:p>
    <w:p w14:paraId="7867E28C" w14:textId="77777777" w:rsidR="00B00C1B" w:rsidRDefault="00B00C1B" w:rsidP="00DD74B5">
      <w:pPr>
        <w:pStyle w:val="ListParagraph"/>
      </w:pPr>
    </w:p>
    <w:p w14:paraId="446B0195" w14:textId="77777777" w:rsidR="00B00C1B" w:rsidRDefault="00B00C1B" w:rsidP="00DD74B5">
      <w:pPr>
        <w:pStyle w:val="ListParagraph"/>
      </w:pPr>
    </w:p>
    <w:p w14:paraId="58287A2F" w14:textId="77777777" w:rsidR="00B00C1B" w:rsidRDefault="00B00C1B" w:rsidP="00DD74B5">
      <w:pPr>
        <w:pStyle w:val="ListParagraph"/>
      </w:pPr>
    </w:p>
    <w:p w14:paraId="23E43ABD" w14:textId="77777777" w:rsidR="00B00C1B" w:rsidRDefault="00B00C1B" w:rsidP="00DD74B5">
      <w:pPr>
        <w:pStyle w:val="ListParagraph"/>
      </w:pPr>
    </w:p>
    <w:p w14:paraId="05AE1A17" w14:textId="3207A3FD" w:rsidR="00B00C1B" w:rsidRDefault="00B00C1B" w:rsidP="00DD74B5">
      <w:pPr>
        <w:pStyle w:val="ListParagraph"/>
      </w:pPr>
    </w:p>
    <w:p w14:paraId="6A2B01B7" w14:textId="0EEDBD66" w:rsidR="00E44512" w:rsidRDefault="00E44512" w:rsidP="00DD74B5">
      <w:pPr>
        <w:pStyle w:val="ListParagraph"/>
      </w:pPr>
    </w:p>
    <w:p w14:paraId="5187A574" w14:textId="77777777" w:rsidR="00E44512" w:rsidRDefault="00E44512" w:rsidP="00DD74B5">
      <w:pPr>
        <w:pStyle w:val="ListParagraph"/>
      </w:pPr>
    </w:p>
    <w:p w14:paraId="4B46B387" w14:textId="77777777" w:rsidR="00B00C1B" w:rsidRDefault="00B00C1B" w:rsidP="00DD74B5">
      <w:pPr>
        <w:pStyle w:val="ListParagraph"/>
      </w:pPr>
    </w:p>
    <w:p w14:paraId="60D5E3D8" w14:textId="11954415" w:rsidR="00B00C1B" w:rsidRDefault="00B00C1B" w:rsidP="00DD74B5">
      <w:pPr>
        <w:pStyle w:val="ListParagraph"/>
        <w:ind w:left="2160" w:hanging="720"/>
      </w:pPr>
      <w:r>
        <w:t>(b)</w:t>
      </w:r>
      <w:r>
        <w:tab/>
        <w:t>Calculate the mass of the material used to construct the pillar given that the actual height of the whole pillar is 60m and the density of the material used is 0.8</w:t>
      </w:r>
      <w:r w:rsidR="00031EB5">
        <w:t>4</w:t>
      </w:r>
      <w:r>
        <w:t>g/cm³.  (Give your answer in ton</w:t>
      </w:r>
      <w:r w:rsidR="00DD74B5">
        <w:t>n</w:t>
      </w:r>
      <w:r>
        <w:t>es).</w:t>
      </w:r>
      <w:r w:rsidR="00DD74B5">
        <w:tab/>
      </w:r>
      <w:r w:rsidR="00DD74B5">
        <w:tab/>
      </w:r>
      <w:r w:rsidR="00DD74B5">
        <w:tab/>
      </w:r>
      <w:r w:rsidR="00DD74B5">
        <w:tab/>
      </w:r>
      <w:r w:rsidR="00DD74B5">
        <w:tab/>
      </w:r>
      <w:r w:rsidR="00DD74B5">
        <w:tab/>
      </w:r>
      <w:r w:rsidR="00DD74B5">
        <w:tab/>
      </w:r>
      <w:r w:rsidR="00DD74B5">
        <w:tab/>
      </w:r>
      <w:r>
        <w:t>(4 marks)</w:t>
      </w:r>
    </w:p>
    <w:p w14:paraId="1BA215A4" w14:textId="3424F16C" w:rsidR="00DD74B5" w:rsidRDefault="00DD74B5" w:rsidP="00DD74B5">
      <w:pPr>
        <w:pStyle w:val="ListParagraph"/>
        <w:ind w:left="2160" w:hanging="720"/>
      </w:pPr>
    </w:p>
    <w:p w14:paraId="084E8299" w14:textId="46F4CA33" w:rsidR="00DD74B5" w:rsidRDefault="00DD74B5" w:rsidP="00DD74B5">
      <w:pPr>
        <w:pStyle w:val="ListParagraph"/>
        <w:ind w:left="2160" w:hanging="720"/>
      </w:pPr>
    </w:p>
    <w:p w14:paraId="37FDDD38" w14:textId="211C8D41" w:rsidR="00DD74B5" w:rsidRDefault="00DD74B5" w:rsidP="00DD74B5">
      <w:pPr>
        <w:pStyle w:val="ListParagraph"/>
        <w:ind w:left="2160" w:hanging="720"/>
      </w:pPr>
    </w:p>
    <w:p w14:paraId="5F63BD45" w14:textId="1060E4EC" w:rsidR="00DD74B5" w:rsidRDefault="00DD74B5" w:rsidP="00DD74B5">
      <w:pPr>
        <w:pStyle w:val="ListParagraph"/>
        <w:ind w:left="2160" w:hanging="720"/>
      </w:pPr>
    </w:p>
    <w:p w14:paraId="703AF7F1" w14:textId="2146B9F6" w:rsidR="00DD74B5" w:rsidRDefault="00DD74B5" w:rsidP="00DD74B5">
      <w:pPr>
        <w:pStyle w:val="ListParagraph"/>
        <w:ind w:left="2160" w:hanging="720"/>
      </w:pPr>
    </w:p>
    <w:p w14:paraId="3158CAF0" w14:textId="366E3859" w:rsidR="00DD74B5" w:rsidRDefault="00DD74B5" w:rsidP="00DD74B5">
      <w:pPr>
        <w:pStyle w:val="ListParagraph"/>
        <w:ind w:left="2160" w:hanging="720"/>
      </w:pPr>
    </w:p>
    <w:p w14:paraId="3D747C08" w14:textId="38C7269C" w:rsidR="00DD74B5" w:rsidRDefault="00DD74B5" w:rsidP="00DD74B5">
      <w:pPr>
        <w:pStyle w:val="ListParagraph"/>
        <w:ind w:left="2160" w:hanging="720"/>
      </w:pPr>
    </w:p>
    <w:p w14:paraId="4B20F122" w14:textId="49CF839C" w:rsidR="00DD74B5" w:rsidRDefault="00DD74B5" w:rsidP="00DD74B5">
      <w:pPr>
        <w:pStyle w:val="ListParagraph"/>
        <w:ind w:left="2160" w:hanging="720"/>
      </w:pPr>
    </w:p>
    <w:p w14:paraId="2E5575C3" w14:textId="1F937A35" w:rsidR="00DD74B5" w:rsidRDefault="00DD74B5" w:rsidP="003A1312"/>
    <w:p w14:paraId="66E676CA" w14:textId="326807A3" w:rsidR="00031EB5" w:rsidRDefault="00031EB5" w:rsidP="00DD74B5"/>
    <w:p w14:paraId="5BF9D367" w14:textId="77777777" w:rsidR="00031EB5" w:rsidRDefault="00031EB5" w:rsidP="00DD74B5"/>
    <w:p w14:paraId="0892BAED" w14:textId="77777777" w:rsidR="00B00C1B" w:rsidRDefault="00B00C1B" w:rsidP="00DD74B5">
      <w:pPr>
        <w:pStyle w:val="ListParagraph"/>
      </w:pPr>
    </w:p>
    <w:p w14:paraId="3B39930C" w14:textId="77777777" w:rsidR="00DD00ED" w:rsidRDefault="00DD00ED" w:rsidP="00DD00ED">
      <w:pPr>
        <w:pStyle w:val="ListParagraph"/>
        <w:numPr>
          <w:ilvl w:val="0"/>
          <w:numId w:val="20"/>
        </w:numPr>
      </w:pPr>
      <w:r>
        <w:t>The table below shows Kenya’s tax rates a certain year.</w:t>
      </w:r>
    </w:p>
    <w:p w14:paraId="2ACB1598" w14:textId="77777777" w:rsidR="00DD00ED" w:rsidRDefault="00DD00ED" w:rsidP="00DD74B5">
      <w:pPr>
        <w:pStyle w:val="ListParagraph"/>
      </w:pPr>
      <w:r>
        <w:tab/>
      </w:r>
    </w:p>
    <w:tbl>
      <w:tblPr>
        <w:tblW w:w="0" w:type="auto"/>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6"/>
        <w:gridCol w:w="2632"/>
      </w:tblGrid>
      <w:tr w:rsidR="00DD00ED" w14:paraId="04E06C4F" w14:textId="77777777" w:rsidTr="007153B5">
        <w:tc>
          <w:tcPr>
            <w:tcW w:w="1976" w:type="dxa"/>
          </w:tcPr>
          <w:p w14:paraId="4C0820B7" w14:textId="77777777" w:rsidR="00DD00ED" w:rsidRPr="0089274C" w:rsidRDefault="00DD00ED" w:rsidP="007153B5">
            <w:pPr>
              <w:rPr>
                <w:b/>
              </w:rPr>
            </w:pPr>
            <w:r w:rsidRPr="0089274C">
              <w:rPr>
                <w:b/>
              </w:rPr>
              <w:t xml:space="preserve">Income (K£ </w:t>
            </w:r>
            <w:proofErr w:type="spellStart"/>
            <w:r w:rsidRPr="0089274C">
              <w:rPr>
                <w:b/>
              </w:rPr>
              <w:t>p.a</w:t>
            </w:r>
            <w:proofErr w:type="spellEnd"/>
            <w:r w:rsidRPr="0089274C">
              <w:rPr>
                <w:b/>
              </w:rPr>
              <w:t>)</w:t>
            </w:r>
          </w:p>
        </w:tc>
        <w:tc>
          <w:tcPr>
            <w:tcW w:w="2632" w:type="dxa"/>
          </w:tcPr>
          <w:p w14:paraId="6EDBE4AB" w14:textId="77777777" w:rsidR="00DD00ED" w:rsidRPr="0089274C" w:rsidRDefault="00DD00ED" w:rsidP="007153B5">
            <w:pPr>
              <w:rPr>
                <w:b/>
              </w:rPr>
            </w:pPr>
            <w:r w:rsidRPr="0089274C">
              <w:rPr>
                <w:b/>
              </w:rPr>
              <w:t>Tax rates ( Ksh Per £ )</w:t>
            </w:r>
          </w:p>
        </w:tc>
      </w:tr>
      <w:tr w:rsidR="00DD00ED" w14:paraId="2CF3D387" w14:textId="77777777" w:rsidTr="007153B5">
        <w:tc>
          <w:tcPr>
            <w:tcW w:w="1976" w:type="dxa"/>
          </w:tcPr>
          <w:p w14:paraId="30A7D3AA" w14:textId="77777777" w:rsidR="00DD00ED" w:rsidRDefault="00DD00ED" w:rsidP="007153B5">
            <w:r>
              <w:t>1-5220</w:t>
            </w:r>
          </w:p>
        </w:tc>
        <w:tc>
          <w:tcPr>
            <w:tcW w:w="2632" w:type="dxa"/>
          </w:tcPr>
          <w:p w14:paraId="316FE6BE" w14:textId="77777777" w:rsidR="00DD00ED" w:rsidRDefault="00DD00ED" w:rsidP="007153B5">
            <w:r>
              <w:t>2</w:t>
            </w:r>
          </w:p>
        </w:tc>
      </w:tr>
      <w:tr w:rsidR="00DD00ED" w14:paraId="25B483D3" w14:textId="77777777" w:rsidTr="007153B5">
        <w:tc>
          <w:tcPr>
            <w:tcW w:w="1976" w:type="dxa"/>
          </w:tcPr>
          <w:p w14:paraId="2106A6FB" w14:textId="77777777" w:rsidR="00DD00ED" w:rsidRDefault="00DD00ED" w:rsidP="007153B5">
            <w:r>
              <w:t>5221 – 10440</w:t>
            </w:r>
          </w:p>
        </w:tc>
        <w:tc>
          <w:tcPr>
            <w:tcW w:w="2632" w:type="dxa"/>
          </w:tcPr>
          <w:p w14:paraId="1740A2DC" w14:textId="77777777" w:rsidR="00DD00ED" w:rsidRDefault="00DD00ED" w:rsidP="007153B5">
            <w:r>
              <w:t>3</w:t>
            </w:r>
          </w:p>
        </w:tc>
      </w:tr>
      <w:tr w:rsidR="00DD00ED" w14:paraId="10BAF256" w14:textId="77777777" w:rsidTr="007153B5">
        <w:tc>
          <w:tcPr>
            <w:tcW w:w="1976" w:type="dxa"/>
          </w:tcPr>
          <w:p w14:paraId="19320E72" w14:textId="77777777" w:rsidR="00DD00ED" w:rsidRDefault="00DD00ED" w:rsidP="007153B5">
            <w:r>
              <w:t>10441 – 15660</w:t>
            </w:r>
          </w:p>
        </w:tc>
        <w:tc>
          <w:tcPr>
            <w:tcW w:w="2632" w:type="dxa"/>
          </w:tcPr>
          <w:p w14:paraId="3060E842" w14:textId="77777777" w:rsidR="00DD00ED" w:rsidRDefault="00DD00ED" w:rsidP="007153B5">
            <w:r>
              <w:t>4</w:t>
            </w:r>
          </w:p>
        </w:tc>
      </w:tr>
      <w:tr w:rsidR="00DD00ED" w14:paraId="04212C0B" w14:textId="77777777" w:rsidTr="007153B5">
        <w:tc>
          <w:tcPr>
            <w:tcW w:w="1976" w:type="dxa"/>
          </w:tcPr>
          <w:p w14:paraId="6EEF9638" w14:textId="77777777" w:rsidR="00DD00ED" w:rsidRDefault="00DD00ED" w:rsidP="007153B5">
            <w:r>
              <w:t>15661 – 20880</w:t>
            </w:r>
          </w:p>
        </w:tc>
        <w:tc>
          <w:tcPr>
            <w:tcW w:w="2632" w:type="dxa"/>
          </w:tcPr>
          <w:p w14:paraId="7862DF65" w14:textId="77777777" w:rsidR="00DD00ED" w:rsidRDefault="00DD00ED" w:rsidP="007153B5">
            <w:r>
              <w:t>5</w:t>
            </w:r>
          </w:p>
        </w:tc>
      </w:tr>
      <w:tr w:rsidR="00DD00ED" w14:paraId="44E4FB97" w14:textId="77777777" w:rsidTr="007153B5">
        <w:tc>
          <w:tcPr>
            <w:tcW w:w="1976" w:type="dxa"/>
          </w:tcPr>
          <w:p w14:paraId="07A34956" w14:textId="77777777" w:rsidR="00DD00ED" w:rsidRDefault="00DD00ED" w:rsidP="007153B5">
            <w:r>
              <w:t>20881 and above</w:t>
            </w:r>
          </w:p>
        </w:tc>
        <w:tc>
          <w:tcPr>
            <w:tcW w:w="2632" w:type="dxa"/>
          </w:tcPr>
          <w:p w14:paraId="1E412995" w14:textId="77777777" w:rsidR="00DD00ED" w:rsidRDefault="00DD00ED" w:rsidP="007153B5">
            <w:r>
              <w:t>6</w:t>
            </w:r>
          </w:p>
        </w:tc>
      </w:tr>
    </w:tbl>
    <w:p w14:paraId="1F94AE1E" w14:textId="77777777" w:rsidR="00DD00ED" w:rsidRDefault="00DD00ED" w:rsidP="00DD74B5">
      <w:pPr>
        <w:pStyle w:val="ListParagraph"/>
      </w:pPr>
    </w:p>
    <w:p w14:paraId="25E87BB5" w14:textId="7779D84B" w:rsidR="00DD00ED" w:rsidRDefault="00DD00ED" w:rsidP="00DD74B5">
      <w:pPr>
        <w:pStyle w:val="ListParagraph"/>
        <w:ind w:left="1440"/>
      </w:pPr>
      <w:r>
        <w:t>In that year Mr. Mas</w:t>
      </w:r>
      <w:r w:rsidR="00DD74B5">
        <w:t>i</w:t>
      </w:r>
      <w:r>
        <w:t>k</w:t>
      </w:r>
      <w:r w:rsidR="00DD74B5">
        <w:t>a</w:t>
      </w:r>
      <w:r>
        <w:t xml:space="preserve"> earned a basic salary of </w:t>
      </w:r>
      <w:r w:rsidR="00D65200">
        <w:t>K</w:t>
      </w:r>
      <w:r>
        <w:t xml:space="preserve">sh </w:t>
      </w:r>
      <w:r w:rsidR="00D65200">
        <w:t>2</w:t>
      </w:r>
      <w:r>
        <w:t>6</w:t>
      </w:r>
      <w:r w:rsidR="00D65200">
        <w:t xml:space="preserve"> </w:t>
      </w:r>
      <w:r>
        <w:t>000 per month. He is entitled to a house allowance of Ksh. 1</w:t>
      </w:r>
      <w:r w:rsidR="00D65200">
        <w:t xml:space="preserve">5 </w:t>
      </w:r>
      <w:r>
        <w:t>000 per month and a medical allowance of Ksh. 2</w:t>
      </w:r>
      <w:r w:rsidR="00D65200">
        <w:t xml:space="preserve"> </w:t>
      </w:r>
      <w:r>
        <w:t>000 per month.</w:t>
      </w:r>
    </w:p>
    <w:p w14:paraId="62DE9B2E" w14:textId="77777777" w:rsidR="00DD00ED" w:rsidRDefault="00DD00ED" w:rsidP="00DD74B5">
      <w:pPr>
        <w:pStyle w:val="ListParagraph"/>
      </w:pPr>
      <w:r>
        <w:tab/>
        <w:t>Calculate:</w:t>
      </w:r>
    </w:p>
    <w:p w14:paraId="791FC16A" w14:textId="129F6E65" w:rsidR="00DD00ED" w:rsidRDefault="00DD00ED" w:rsidP="00031EB5">
      <w:pPr>
        <w:pStyle w:val="ListParagraph"/>
      </w:pPr>
      <w:r>
        <w:tab/>
        <w:t>a)</w:t>
      </w:r>
      <w:r>
        <w:tab/>
        <w:t>i)</w:t>
      </w:r>
      <w:r>
        <w:tab/>
        <w:t xml:space="preserve"> His taxable income per year in pounds.</w:t>
      </w:r>
      <w:r>
        <w:tab/>
      </w:r>
      <w:r>
        <w:tab/>
      </w:r>
      <w:r>
        <w:tab/>
      </w:r>
      <w:r>
        <w:tab/>
        <w:t>(2</w:t>
      </w:r>
      <w:r w:rsidR="00DD74B5">
        <w:t xml:space="preserve"> </w:t>
      </w:r>
      <w:r>
        <w:t>m</w:t>
      </w:r>
      <w:r w:rsidR="00DD74B5">
        <w:t>ar</w:t>
      </w:r>
      <w:r>
        <w:t>ks)</w:t>
      </w:r>
    </w:p>
    <w:p w14:paraId="524BED34" w14:textId="77777777" w:rsidR="00DD00ED" w:rsidRDefault="00DD00ED" w:rsidP="00DD74B5">
      <w:pPr>
        <w:pStyle w:val="ListParagraph"/>
      </w:pPr>
    </w:p>
    <w:p w14:paraId="45D7BABC" w14:textId="77777777" w:rsidR="00DD00ED" w:rsidRDefault="00DD00ED" w:rsidP="00DD74B5">
      <w:pPr>
        <w:pStyle w:val="ListParagraph"/>
      </w:pPr>
    </w:p>
    <w:p w14:paraId="002385C8" w14:textId="77777777" w:rsidR="00DD00ED" w:rsidRDefault="00DD00ED" w:rsidP="00DD74B5">
      <w:pPr>
        <w:pStyle w:val="ListParagraph"/>
      </w:pPr>
    </w:p>
    <w:p w14:paraId="6DD00812" w14:textId="77777777" w:rsidR="00DD00ED" w:rsidRDefault="00DD00ED" w:rsidP="00DD74B5">
      <w:pPr>
        <w:pStyle w:val="ListParagraph"/>
      </w:pPr>
    </w:p>
    <w:p w14:paraId="60D28024" w14:textId="63B5B626" w:rsidR="00DD00ED" w:rsidRDefault="00DD74B5" w:rsidP="00DD74B5">
      <w:pPr>
        <w:pStyle w:val="ListParagraph"/>
      </w:pPr>
      <w:r>
        <w:tab/>
      </w:r>
      <w:r w:rsidR="00DD00ED">
        <w:tab/>
        <w:t>ii)</w:t>
      </w:r>
      <w:r w:rsidR="00DD00ED">
        <w:tab/>
        <w:t>His monthly gross tax.</w:t>
      </w:r>
      <w:r w:rsidR="00DD00ED">
        <w:tab/>
      </w:r>
      <w:r w:rsidR="00DD00ED">
        <w:tab/>
      </w:r>
      <w:r w:rsidR="00DD00ED">
        <w:tab/>
      </w:r>
      <w:r w:rsidR="00DD00ED">
        <w:tab/>
      </w:r>
      <w:r w:rsidR="00DD00ED">
        <w:tab/>
      </w:r>
      <w:r w:rsidR="00DD00ED">
        <w:tab/>
        <w:t>(4</w:t>
      </w:r>
      <w:r>
        <w:t xml:space="preserve"> </w:t>
      </w:r>
      <w:r w:rsidR="00DD00ED">
        <w:t>m</w:t>
      </w:r>
      <w:r>
        <w:t>ar</w:t>
      </w:r>
      <w:r w:rsidR="00DD00ED">
        <w:t>ks)</w:t>
      </w:r>
    </w:p>
    <w:p w14:paraId="068AD8FF" w14:textId="77777777" w:rsidR="00DD00ED" w:rsidRDefault="00DD00ED" w:rsidP="004C1C64"/>
    <w:p w14:paraId="17B3620A" w14:textId="77777777" w:rsidR="00DD00ED" w:rsidRDefault="00DD00ED" w:rsidP="00DD74B5">
      <w:pPr>
        <w:pStyle w:val="ListParagraph"/>
      </w:pPr>
    </w:p>
    <w:p w14:paraId="57C4E456" w14:textId="77777777" w:rsidR="00DD00ED" w:rsidRDefault="00DD00ED" w:rsidP="00DD74B5">
      <w:pPr>
        <w:pStyle w:val="ListParagraph"/>
      </w:pPr>
    </w:p>
    <w:p w14:paraId="377894C1" w14:textId="77777777" w:rsidR="00DD00ED" w:rsidRDefault="00DD00ED" w:rsidP="00DD74B5">
      <w:pPr>
        <w:pStyle w:val="ListParagraph"/>
      </w:pPr>
    </w:p>
    <w:p w14:paraId="27EF7DF7" w14:textId="77777777" w:rsidR="00DD00ED" w:rsidRDefault="00DD00ED" w:rsidP="00DD74B5">
      <w:pPr>
        <w:pStyle w:val="ListParagraph"/>
      </w:pPr>
    </w:p>
    <w:p w14:paraId="29C03C02" w14:textId="77777777" w:rsidR="00DD00ED" w:rsidRDefault="00DD00ED" w:rsidP="00DD74B5">
      <w:pPr>
        <w:pStyle w:val="ListParagraph"/>
      </w:pPr>
    </w:p>
    <w:p w14:paraId="4ECAD2F2" w14:textId="77777777" w:rsidR="00DD00ED" w:rsidRDefault="00DD00ED" w:rsidP="00DD74B5">
      <w:pPr>
        <w:pStyle w:val="ListParagraph"/>
      </w:pPr>
    </w:p>
    <w:p w14:paraId="560B6CEC" w14:textId="77777777" w:rsidR="00DD00ED" w:rsidRDefault="00DD00ED" w:rsidP="00DD74B5">
      <w:pPr>
        <w:pStyle w:val="ListParagraph"/>
      </w:pPr>
    </w:p>
    <w:p w14:paraId="0F5E7FDD" w14:textId="77777777" w:rsidR="00DD00ED" w:rsidRDefault="00DD00ED" w:rsidP="00DD74B5">
      <w:pPr>
        <w:pStyle w:val="ListParagraph"/>
      </w:pPr>
    </w:p>
    <w:p w14:paraId="375C0ADE" w14:textId="4D19B3E9" w:rsidR="00DD00ED" w:rsidRDefault="00DD00ED" w:rsidP="00DD74B5">
      <w:pPr>
        <w:pStyle w:val="ListParagraph"/>
      </w:pPr>
    </w:p>
    <w:p w14:paraId="6119A85C" w14:textId="77777777" w:rsidR="00DD00ED" w:rsidRDefault="00DD00ED" w:rsidP="00DD74B5">
      <w:pPr>
        <w:pStyle w:val="ListParagraph"/>
      </w:pPr>
    </w:p>
    <w:p w14:paraId="305CB6BA" w14:textId="77777777" w:rsidR="00DD00ED" w:rsidRDefault="00DD00ED" w:rsidP="00DD74B5">
      <w:pPr>
        <w:pStyle w:val="ListParagraph"/>
      </w:pPr>
    </w:p>
    <w:p w14:paraId="6FDAC739" w14:textId="5BC9965B" w:rsidR="00DD00ED" w:rsidRDefault="00DD74B5" w:rsidP="00DD74B5">
      <w:pPr>
        <w:pStyle w:val="ListParagraph"/>
      </w:pPr>
      <w:r>
        <w:tab/>
      </w:r>
      <w:r w:rsidR="00DD00ED">
        <w:tab/>
        <w:t>iii)</w:t>
      </w:r>
      <w:r w:rsidR="00DD00ED">
        <w:tab/>
        <w:t xml:space="preserve">The monthly net tax if he is given a relief of Kshs. </w:t>
      </w:r>
      <w:r w:rsidR="00031EB5">
        <w:t>1 800</w:t>
      </w:r>
      <w:r w:rsidR="00DD00ED">
        <w:t xml:space="preserve"> per </w:t>
      </w:r>
      <w:proofErr w:type="gramStart"/>
      <w:r w:rsidR="00DD00ED">
        <w:t>month.(</w:t>
      </w:r>
      <w:proofErr w:type="gramEnd"/>
      <w:r w:rsidR="00DD00ED">
        <w:t xml:space="preserve"> 2</w:t>
      </w:r>
      <w:r>
        <w:t xml:space="preserve"> </w:t>
      </w:r>
      <w:r w:rsidR="00DD00ED">
        <w:t>m</w:t>
      </w:r>
      <w:r>
        <w:t>ar</w:t>
      </w:r>
      <w:r w:rsidR="00DD00ED">
        <w:t>ks)</w:t>
      </w:r>
    </w:p>
    <w:p w14:paraId="5F9A1AF7" w14:textId="360963E0" w:rsidR="00031EB5" w:rsidRDefault="00031EB5" w:rsidP="00DD74B5">
      <w:pPr>
        <w:pStyle w:val="ListParagraph"/>
      </w:pPr>
    </w:p>
    <w:p w14:paraId="214962AA" w14:textId="175AE8E1" w:rsidR="00031EB5" w:rsidRDefault="00031EB5" w:rsidP="00DD74B5">
      <w:pPr>
        <w:pStyle w:val="ListParagraph"/>
      </w:pPr>
    </w:p>
    <w:p w14:paraId="15A4C068" w14:textId="77777777" w:rsidR="00031EB5" w:rsidRDefault="00031EB5" w:rsidP="00DD74B5">
      <w:pPr>
        <w:pStyle w:val="ListParagraph"/>
      </w:pPr>
    </w:p>
    <w:p w14:paraId="78B1816F" w14:textId="0DEC7D71" w:rsidR="00DD00ED" w:rsidRDefault="00DD00ED" w:rsidP="004C1C64">
      <w:pPr>
        <w:pStyle w:val="ListParagraph"/>
      </w:pPr>
    </w:p>
    <w:p w14:paraId="4CBF854C" w14:textId="11563D54" w:rsidR="00DD00ED" w:rsidRDefault="00DD00ED" w:rsidP="004C1C64">
      <w:pPr>
        <w:pStyle w:val="ListParagraph"/>
      </w:pPr>
      <w:r>
        <w:tab/>
        <w:t>b)</w:t>
      </w:r>
      <w:r>
        <w:tab/>
        <w:t>Other deductions per month are as follows</w:t>
      </w:r>
      <w:r w:rsidR="004C1C64">
        <w:t>:</w:t>
      </w:r>
    </w:p>
    <w:p w14:paraId="2FBB8467" w14:textId="095AE32C" w:rsidR="00DD00ED" w:rsidRDefault="00DD00ED" w:rsidP="004C1C64">
      <w:pPr>
        <w:pStyle w:val="ListParagraph"/>
      </w:pPr>
      <w:r>
        <w:tab/>
      </w:r>
      <w:r>
        <w:tab/>
        <w:t>N.H.I.F</w:t>
      </w:r>
      <w:r w:rsidR="004C1C64">
        <w:t xml:space="preserve"> Ks</w:t>
      </w:r>
      <w:r>
        <w:t xml:space="preserve">h </w:t>
      </w:r>
      <w:r w:rsidR="00D65200">
        <w:t>1</w:t>
      </w:r>
      <w:r w:rsidR="00031EB5">
        <w:t xml:space="preserve"> </w:t>
      </w:r>
      <w:r w:rsidR="004C1C64">
        <w:t>50</w:t>
      </w:r>
      <w:r>
        <w:t>0</w:t>
      </w:r>
      <w:r w:rsidR="004C1C64">
        <w:t xml:space="preserve">, </w:t>
      </w:r>
      <w:r>
        <w:t>Cooperative loan</w:t>
      </w:r>
      <w:r w:rsidR="004C1C64">
        <w:t xml:space="preserve"> Ks</w:t>
      </w:r>
      <w:r>
        <w:t>h 5</w:t>
      </w:r>
      <w:r w:rsidR="004C1C64">
        <w:t xml:space="preserve"> </w:t>
      </w:r>
      <w:r>
        <w:t>600</w:t>
      </w:r>
      <w:r w:rsidR="004C1C64">
        <w:t xml:space="preserve">, </w:t>
      </w:r>
      <w:r>
        <w:t>WCPS</w:t>
      </w:r>
      <w:r w:rsidR="004C1C64">
        <w:t xml:space="preserve"> 2% of basic salary, </w:t>
      </w:r>
      <w:r>
        <w:t>Coop shares</w:t>
      </w:r>
      <w:r>
        <w:tab/>
      </w:r>
      <w:r>
        <w:tab/>
      </w:r>
      <w:r>
        <w:tab/>
      </w:r>
      <w:r w:rsidR="004C1C64">
        <w:t>K</w:t>
      </w:r>
      <w:r>
        <w:t xml:space="preserve">sh </w:t>
      </w:r>
      <w:r w:rsidR="00D65200">
        <w:t>4</w:t>
      </w:r>
      <w:r w:rsidR="004C1C64">
        <w:t xml:space="preserve"> </w:t>
      </w:r>
      <w:r>
        <w:t>000</w:t>
      </w:r>
    </w:p>
    <w:p w14:paraId="47D328A7" w14:textId="205D7DBF" w:rsidR="00DD00ED" w:rsidRDefault="00DD00ED" w:rsidP="004C1C64">
      <w:pPr>
        <w:pStyle w:val="ListParagraph"/>
      </w:pPr>
      <w:r>
        <w:tab/>
      </w:r>
      <w:r w:rsidR="004C1C64">
        <w:tab/>
      </w:r>
      <w:r>
        <w:t>Find his monthly net pay.</w:t>
      </w:r>
      <w:r>
        <w:tab/>
      </w:r>
      <w:r>
        <w:tab/>
      </w:r>
      <w:r>
        <w:tab/>
      </w:r>
      <w:r>
        <w:tab/>
      </w:r>
      <w:r>
        <w:tab/>
      </w:r>
      <w:r>
        <w:tab/>
      </w:r>
      <w:r w:rsidR="004C1C64">
        <w:tab/>
      </w:r>
      <w:r>
        <w:t>(2</w:t>
      </w:r>
      <w:r w:rsidR="004C1C64">
        <w:t xml:space="preserve"> </w:t>
      </w:r>
      <w:r>
        <w:t>m</w:t>
      </w:r>
      <w:r w:rsidR="004C1C64">
        <w:t>ar</w:t>
      </w:r>
      <w:r>
        <w:t>ks)</w:t>
      </w:r>
    </w:p>
    <w:p w14:paraId="0ACB6237" w14:textId="77777777" w:rsidR="00DD00ED" w:rsidRDefault="00DD00ED" w:rsidP="004C1C64">
      <w:pPr>
        <w:pStyle w:val="ListParagraph"/>
      </w:pPr>
    </w:p>
    <w:p w14:paraId="37839FC3" w14:textId="77777777" w:rsidR="00DD00ED" w:rsidRDefault="00DD00ED" w:rsidP="004C1C64">
      <w:pPr>
        <w:pStyle w:val="ListParagraph"/>
      </w:pPr>
    </w:p>
    <w:p w14:paraId="4F94D621" w14:textId="77777777" w:rsidR="00DD00ED" w:rsidRDefault="00DD00ED" w:rsidP="004C1C64">
      <w:pPr>
        <w:pStyle w:val="ListParagraph"/>
      </w:pPr>
    </w:p>
    <w:p w14:paraId="1BE7851C" w14:textId="77777777" w:rsidR="00DD00ED" w:rsidRDefault="00DD00ED" w:rsidP="004C1C64">
      <w:pPr>
        <w:pStyle w:val="ListParagraph"/>
      </w:pPr>
    </w:p>
    <w:p w14:paraId="50A9CF7D" w14:textId="77777777" w:rsidR="00460AD0" w:rsidRDefault="00460AD0" w:rsidP="00460AD0">
      <w:pPr>
        <w:spacing w:line="360" w:lineRule="auto"/>
        <w:jc w:val="both"/>
      </w:pPr>
    </w:p>
    <w:p w14:paraId="16D0B895" w14:textId="4350C12D" w:rsidR="00460AD0" w:rsidRDefault="00460AD0" w:rsidP="00460AD0">
      <w:pPr>
        <w:spacing w:line="360" w:lineRule="auto"/>
        <w:jc w:val="both"/>
      </w:pPr>
      <w:r>
        <w:tab/>
      </w:r>
      <w:r>
        <w:tab/>
      </w:r>
      <w:r>
        <w:tab/>
      </w:r>
    </w:p>
    <w:p w14:paraId="6045F269" w14:textId="77777777" w:rsidR="00460AD0" w:rsidRDefault="00460AD0"/>
    <w:sectPr w:rsidR="00460AD0" w:rsidSect="00C17518">
      <w:headerReference w:type="default" r:id="rId122"/>
      <w:footerReference w:type="default" r:id="rId123"/>
      <w:pgSz w:w="12240" w:h="15840"/>
      <w:pgMar w:top="720" w:right="720" w:bottom="720" w:left="720" w:header="14" w:footer="1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C2228D" w14:textId="77777777" w:rsidR="00694530" w:rsidRDefault="00694530" w:rsidP="004C1C64">
      <w:r>
        <w:separator/>
      </w:r>
    </w:p>
  </w:endnote>
  <w:endnote w:type="continuationSeparator" w:id="0">
    <w:p w14:paraId="2BEE26F8" w14:textId="77777777" w:rsidR="00694530" w:rsidRDefault="00694530" w:rsidP="004C1C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sto MT">
    <w:panose1 w:val="02040603050505030304"/>
    <w:charset w:val="00"/>
    <w:family w:val="roman"/>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93965560"/>
      <w:docPartObj>
        <w:docPartGallery w:val="Page Numbers (Bottom of Page)"/>
        <w:docPartUnique/>
      </w:docPartObj>
    </w:sdtPr>
    <w:sdtContent>
      <w:sdt>
        <w:sdtPr>
          <w:id w:val="-1705238520"/>
          <w:docPartObj>
            <w:docPartGallery w:val="Page Numbers (Top of Page)"/>
            <w:docPartUnique/>
          </w:docPartObj>
        </w:sdtPr>
        <w:sdtContent>
          <w:p w14:paraId="6FB099A2" w14:textId="1AD99172" w:rsidR="00C10D26" w:rsidRDefault="00C10D26">
            <w:pPr>
              <w:pStyle w:val="Footer"/>
            </w:pPr>
            <w:r>
              <w:t xml:space="preserve">Page </w:t>
            </w:r>
            <w:r>
              <w:rPr>
                <w:b/>
                <w:bCs/>
              </w:rPr>
              <w:fldChar w:fldCharType="begin"/>
            </w:r>
            <w:r>
              <w:rPr>
                <w:b/>
                <w:bCs/>
              </w:rPr>
              <w:instrText xml:space="preserve"> PAGE </w:instrText>
            </w:r>
            <w:r>
              <w:rPr>
                <w:b/>
                <w:bCs/>
              </w:rPr>
              <w:fldChar w:fldCharType="separate"/>
            </w:r>
            <w:r>
              <w:rPr>
                <w:b/>
                <w:bCs/>
                <w:noProof/>
              </w:rPr>
              <w:t>2</w:t>
            </w:r>
            <w:r>
              <w:rPr>
                <w:b/>
                <w:bCs/>
              </w:rPr>
              <w:fldChar w:fldCharType="end"/>
            </w:r>
            <w:r>
              <w:t xml:space="preserve"> of </w:t>
            </w:r>
            <w:r>
              <w:rPr>
                <w:b/>
                <w:bCs/>
              </w:rPr>
              <w:fldChar w:fldCharType="begin"/>
            </w:r>
            <w:r>
              <w:rPr>
                <w:b/>
                <w:bCs/>
              </w:rPr>
              <w:instrText xml:space="preserve"> NUMPAGES  </w:instrText>
            </w:r>
            <w:r>
              <w:rPr>
                <w:b/>
                <w:bCs/>
              </w:rPr>
              <w:fldChar w:fldCharType="separate"/>
            </w:r>
            <w:r>
              <w:rPr>
                <w:b/>
                <w:bCs/>
                <w:noProof/>
              </w:rPr>
              <w:t>2</w:t>
            </w:r>
            <w:r>
              <w:rPr>
                <w:b/>
                <w:bCs/>
              </w:rPr>
              <w:fldChar w:fldCharType="end"/>
            </w:r>
          </w:p>
        </w:sdtContent>
      </w:sdt>
    </w:sdtContent>
  </w:sdt>
  <w:p w14:paraId="1408ADC2" w14:textId="77777777" w:rsidR="00C10D26" w:rsidRDefault="00C10D2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4DCF258" w14:textId="77777777" w:rsidR="00694530" w:rsidRDefault="00694530" w:rsidP="004C1C64">
      <w:r>
        <w:separator/>
      </w:r>
    </w:p>
  </w:footnote>
  <w:footnote w:type="continuationSeparator" w:id="0">
    <w:p w14:paraId="5991FDA1" w14:textId="77777777" w:rsidR="00694530" w:rsidRDefault="00694530" w:rsidP="004C1C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5C8E11" w14:textId="5845665F" w:rsidR="00114E7D" w:rsidRDefault="00114E7D">
    <w:pPr>
      <w:pStyle w:val="Header"/>
    </w:pPr>
  </w:p>
  <w:p w14:paraId="05185F31" w14:textId="088CB8F9" w:rsidR="00114E7D" w:rsidRDefault="00114E7D" w:rsidP="006416A8">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BC6218"/>
    <w:multiLevelType w:val="hybridMultilevel"/>
    <w:tmpl w:val="4D1A74A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E475E0E"/>
    <w:multiLevelType w:val="hybridMultilevel"/>
    <w:tmpl w:val="F9FE2696"/>
    <w:lvl w:ilvl="0" w:tplc="28B29AC6">
      <w:start w:val="19"/>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5E3ADE"/>
    <w:multiLevelType w:val="hybridMultilevel"/>
    <w:tmpl w:val="96B29862"/>
    <w:lvl w:ilvl="0" w:tplc="732A7E6A">
      <w:start w:val="1"/>
      <w:numFmt w:val="decimal"/>
      <w:lvlText w:val="%1."/>
      <w:lvlJc w:val="left"/>
      <w:pPr>
        <w:ind w:left="72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337668"/>
    <w:multiLevelType w:val="hybridMultilevel"/>
    <w:tmpl w:val="7E9ED75A"/>
    <w:lvl w:ilvl="0" w:tplc="61461536">
      <w:start w:val="20"/>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985F2E"/>
    <w:multiLevelType w:val="hybridMultilevel"/>
    <w:tmpl w:val="3490C60A"/>
    <w:lvl w:ilvl="0" w:tplc="512448C6">
      <w:start w:val="2"/>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C016747"/>
    <w:multiLevelType w:val="hybridMultilevel"/>
    <w:tmpl w:val="51E4F1B2"/>
    <w:lvl w:ilvl="0" w:tplc="C48252A0">
      <w:start w:val="2"/>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2E274CDA"/>
    <w:multiLevelType w:val="hybridMultilevel"/>
    <w:tmpl w:val="0A72316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492024B"/>
    <w:multiLevelType w:val="hybridMultilevel"/>
    <w:tmpl w:val="9AE26EDA"/>
    <w:lvl w:ilvl="0" w:tplc="F9549E4E">
      <w:start w:val="2"/>
      <w:numFmt w:val="lowerLetter"/>
      <w:lvlText w:val="(%1)"/>
      <w:lvlJc w:val="left"/>
      <w:pPr>
        <w:tabs>
          <w:tab w:val="num" w:pos="720"/>
        </w:tabs>
        <w:ind w:left="720" w:hanging="390"/>
      </w:pPr>
      <w:rPr>
        <w:rFonts w:hint="default"/>
      </w:rPr>
    </w:lvl>
    <w:lvl w:ilvl="1" w:tplc="07C8BEBC">
      <w:start w:val="1"/>
      <w:numFmt w:val="lowerRoman"/>
      <w:lvlText w:val="(%2)"/>
      <w:lvlJc w:val="left"/>
      <w:pPr>
        <w:tabs>
          <w:tab w:val="num" w:pos="1770"/>
        </w:tabs>
        <w:ind w:left="1770" w:hanging="720"/>
      </w:pPr>
      <w:rPr>
        <w:rFonts w:hint="default"/>
      </w:rPr>
    </w:lvl>
    <w:lvl w:ilvl="2" w:tplc="0409001B" w:tentative="1">
      <w:start w:val="1"/>
      <w:numFmt w:val="lowerRoman"/>
      <w:lvlText w:val="%3."/>
      <w:lvlJc w:val="right"/>
      <w:pPr>
        <w:tabs>
          <w:tab w:val="num" w:pos="2130"/>
        </w:tabs>
        <w:ind w:left="2130" w:hanging="180"/>
      </w:pPr>
    </w:lvl>
    <w:lvl w:ilvl="3" w:tplc="0409000F" w:tentative="1">
      <w:start w:val="1"/>
      <w:numFmt w:val="decimal"/>
      <w:lvlText w:val="%4."/>
      <w:lvlJc w:val="left"/>
      <w:pPr>
        <w:tabs>
          <w:tab w:val="num" w:pos="2850"/>
        </w:tabs>
        <w:ind w:left="2850" w:hanging="360"/>
      </w:pPr>
    </w:lvl>
    <w:lvl w:ilvl="4" w:tplc="04090019" w:tentative="1">
      <w:start w:val="1"/>
      <w:numFmt w:val="lowerLetter"/>
      <w:lvlText w:val="%5."/>
      <w:lvlJc w:val="left"/>
      <w:pPr>
        <w:tabs>
          <w:tab w:val="num" w:pos="3570"/>
        </w:tabs>
        <w:ind w:left="3570" w:hanging="360"/>
      </w:pPr>
    </w:lvl>
    <w:lvl w:ilvl="5" w:tplc="0409001B" w:tentative="1">
      <w:start w:val="1"/>
      <w:numFmt w:val="lowerRoman"/>
      <w:lvlText w:val="%6."/>
      <w:lvlJc w:val="right"/>
      <w:pPr>
        <w:tabs>
          <w:tab w:val="num" w:pos="4290"/>
        </w:tabs>
        <w:ind w:left="4290" w:hanging="180"/>
      </w:pPr>
    </w:lvl>
    <w:lvl w:ilvl="6" w:tplc="0409000F" w:tentative="1">
      <w:start w:val="1"/>
      <w:numFmt w:val="decimal"/>
      <w:lvlText w:val="%7."/>
      <w:lvlJc w:val="left"/>
      <w:pPr>
        <w:tabs>
          <w:tab w:val="num" w:pos="5010"/>
        </w:tabs>
        <w:ind w:left="5010" w:hanging="360"/>
      </w:pPr>
    </w:lvl>
    <w:lvl w:ilvl="7" w:tplc="04090019" w:tentative="1">
      <w:start w:val="1"/>
      <w:numFmt w:val="lowerLetter"/>
      <w:lvlText w:val="%8."/>
      <w:lvlJc w:val="left"/>
      <w:pPr>
        <w:tabs>
          <w:tab w:val="num" w:pos="5730"/>
        </w:tabs>
        <w:ind w:left="5730" w:hanging="360"/>
      </w:pPr>
    </w:lvl>
    <w:lvl w:ilvl="8" w:tplc="0409001B" w:tentative="1">
      <w:start w:val="1"/>
      <w:numFmt w:val="lowerRoman"/>
      <w:lvlText w:val="%9."/>
      <w:lvlJc w:val="right"/>
      <w:pPr>
        <w:tabs>
          <w:tab w:val="num" w:pos="6450"/>
        </w:tabs>
        <w:ind w:left="6450" w:hanging="180"/>
      </w:pPr>
    </w:lvl>
  </w:abstractNum>
  <w:abstractNum w:abstractNumId="8" w15:restartNumberingAfterBreak="0">
    <w:nsid w:val="34D17014"/>
    <w:multiLevelType w:val="hybridMultilevel"/>
    <w:tmpl w:val="88686754"/>
    <w:lvl w:ilvl="0" w:tplc="6B32F6F4">
      <w:start w:val="1"/>
      <w:numFmt w:val="lowerLetter"/>
      <w:lvlText w:val="(%1)"/>
      <w:lvlJc w:val="left"/>
      <w:pPr>
        <w:ind w:left="720" w:hanging="360"/>
      </w:pPr>
      <w:rPr>
        <w:rFonts w:eastAsiaTheme="minorEastAsia"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9B8177C"/>
    <w:multiLevelType w:val="hybridMultilevel"/>
    <w:tmpl w:val="39A83426"/>
    <w:lvl w:ilvl="0" w:tplc="D87A7060">
      <w:start w:val="2"/>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9367E7"/>
    <w:multiLevelType w:val="hybridMultilevel"/>
    <w:tmpl w:val="581EEFB4"/>
    <w:lvl w:ilvl="0" w:tplc="732A7E6A">
      <w:start w:val="1"/>
      <w:numFmt w:val="decimal"/>
      <w:lvlText w:val="%1."/>
      <w:lvlJc w:val="left"/>
      <w:pPr>
        <w:ind w:left="720" w:hanging="360"/>
      </w:pPr>
      <w:rPr>
        <w:b w:val="0"/>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C304FC6"/>
    <w:multiLevelType w:val="hybridMultilevel"/>
    <w:tmpl w:val="2E10692C"/>
    <w:lvl w:ilvl="0" w:tplc="4CB64B56">
      <w:start w:val="1"/>
      <w:numFmt w:val="lowerLetter"/>
      <w:lvlText w:val="(%1)"/>
      <w:lvlJc w:val="left"/>
      <w:pPr>
        <w:ind w:left="360" w:hanging="360"/>
      </w:pPr>
      <w:rPr>
        <w:rFonts w:hint="default"/>
      </w:rPr>
    </w:lvl>
    <w:lvl w:ilvl="1" w:tplc="0409001B">
      <w:start w:val="1"/>
      <w:numFmt w:val="lowerRoman"/>
      <w:lvlText w:val="%2."/>
      <w:lvlJc w:val="righ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3D1E596E"/>
    <w:multiLevelType w:val="hybridMultilevel"/>
    <w:tmpl w:val="C28879B4"/>
    <w:lvl w:ilvl="0" w:tplc="590A64E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C2046E"/>
    <w:multiLevelType w:val="hybridMultilevel"/>
    <w:tmpl w:val="5EC055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FD0267C"/>
    <w:multiLevelType w:val="hybridMultilevel"/>
    <w:tmpl w:val="2028FE2C"/>
    <w:lvl w:ilvl="0" w:tplc="FDDC6B56">
      <w:start w:val="1"/>
      <w:numFmt w:val="lowerRoman"/>
      <w:lvlText w:val="(%1)"/>
      <w:lvlJc w:val="left"/>
      <w:pPr>
        <w:tabs>
          <w:tab w:val="num" w:pos="1080"/>
        </w:tabs>
        <w:ind w:left="1080" w:hanging="720"/>
      </w:pPr>
      <w:rPr>
        <w:rFonts w:hint="default"/>
      </w:rPr>
    </w:lvl>
    <w:lvl w:ilvl="1" w:tplc="936C231E">
      <w:start w:val="1"/>
      <w:numFmt w:val="lowerLetter"/>
      <w:lvlText w:val="(%2)"/>
      <w:lvlJc w:val="left"/>
      <w:pPr>
        <w:tabs>
          <w:tab w:val="num" w:pos="1485"/>
        </w:tabs>
        <w:ind w:left="1485" w:hanging="40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DB53E3C"/>
    <w:multiLevelType w:val="hybridMultilevel"/>
    <w:tmpl w:val="5CD8542A"/>
    <w:lvl w:ilvl="0" w:tplc="22A463CC">
      <w:start w:val="1"/>
      <w:numFmt w:val="decimal"/>
      <w:lvlText w:val="%1."/>
      <w:lvlJc w:val="left"/>
      <w:pPr>
        <w:ind w:left="360" w:hanging="360"/>
      </w:pPr>
      <w:rPr>
        <w:rFonts w:hint="default"/>
        <w:b w:val="0"/>
      </w:rPr>
    </w:lvl>
    <w:lvl w:ilvl="1" w:tplc="BB74E312">
      <w:start w:val="1"/>
      <w:numFmt w:val="lowerLetter"/>
      <w:lvlText w:val="(%2)"/>
      <w:lvlJc w:val="left"/>
      <w:pPr>
        <w:tabs>
          <w:tab w:val="num" w:pos="930"/>
        </w:tabs>
        <w:ind w:left="930" w:hanging="390"/>
      </w:pPr>
      <w:rPr>
        <w:rFonts w:hint="default"/>
        <w:b w:val="0"/>
      </w:rPr>
    </w:lvl>
    <w:lvl w:ilvl="2" w:tplc="B19C4D20">
      <w:start w:val="1"/>
      <w:numFmt w:val="lowerRoman"/>
      <w:lvlText w:val="(%3)"/>
      <w:lvlJc w:val="left"/>
      <w:pPr>
        <w:tabs>
          <w:tab w:val="num" w:pos="2160"/>
        </w:tabs>
        <w:ind w:left="2160" w:hanging="720"/>
      </w:pPr>
      <w:rPr>
        <w:rFonts w:hint="default"/>
        <w:b w:val="0"/>
      </w:r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16" w15:restartNumberingAfterBreak="0">
    <w:nsid w:val="62022099"/>
    <w:multiLevelType w:val="hybridMultilevel"/>
    <w:tmpl w:val="F834A9E8"/>
    <w:lvl w:ilvl="0" w:tplc="22EC1006">
      <w:start w:val="120"/>
      <w:numFmt w:val="decimal"/>
      <w:lvlText w:val="%1"/>
      <w:lvlJc w:val="left"/>
      <w:pPr>
        <w:tabs>
          <w:tab w:val="num" w:pos="5040"/>
        </w:tabs>
        <w:ind w:left="5040" w:hanging="1440"/>
      </w:pPr>
      <w:rPr>
        <w:rFonts w:hint="default"/>
      </w:rPr>
    </w:lvl>
    <w:lvl w:ilvl="1" w:tplc="04090019" w:tentative="1">
      <w:start w:val="1"/>
      <w:numFmt w:val="lowerLetter"/>
      <w:lvlText w:val="%2."/>
      <w:lvlJc w:val="left"/>
      <w:pPr>
        <w:tabs>
          <w:tab w:val="num" w:pos="4680"/>
        </w:tabs>
        <w:ind w:left="4680" w:hanging="360"/>
      </w:pPr>
    </w:lvl>
    <w:lvl w:ilvl="2" w:tplc="0409001B" w:tentative="1">
      <w:start w:val="1"/>
      <w:numFmt w:val="lowerRoman"/>
      <w:lvlText w:val="%3."/>
      <w:lvlJc w:val="right"/>
      <w:pPr>
        <w:tabs>
          <w:tab w:val="num" w:pos="5400"/>
        </w:tabs>
        <w:ind w:left="5400" w:hanging="180"/>
      </w:pPr>
    </w:lvl>
    <w:lvl w:ilvl="3" w:tplc="0409000F" w:tentative="1">
      <w:start w:val="1"/>
      <w:numFmt w:val="decimal"/>
      <w:lvlText w:val="%4."/>
      <w:lvlJc w:val="left"/>
      <w:pPr>
        <w:tabs>
          <w:tab w:val="num" w:pos="6120"/>
        </w:tabs>
        <w:ind w:left="6120" w:hanging="360"/>
      </w:pPr>
    </w:lvl>
    <w:lvl w:ilvl="4" w:tplc="04090019" w:tentative="1">
      <w:start w:val="1"/>
      <w:numFmt w:val="lowerLetter"/>
      <w:lvlText w:val="%5."/>
      <w:lvlJc w:val="left"/>
      <w:pPr>
        <w:tabs>
          <w:tab w:val="num" w:pos="6840"/>
        </w:tabs>
        <w:ind w:left="6840" w:hanging="360"/>
      </w:pPr>
    </w:lvl>
    <w:lvl w:ilvl="5" w:tplc="0409001B" w:tentative="1">
      <w:start w:val="1"/>
      <w:numFmt w:val="lowerRoman"/>
      <w:lvlText w:val="%6."/>
      <w:lvlJc w:val="right"/>
      <w:pPr>
        <w:tabs>
          <w:tab w:val="num" w:pos="7560"/>
        </w:tabs>
        <w:ind w:left="7560" w:hanging="180"/>
      </w:pPr>
    </w:lvl>
    <w:lvl w:ilvl="6" w:tplc="0409000F" w:tentative="1">
      <w:start w:val="1"/>
      <w:numFmt w:val="decimal"/>
      <w:lvlText w:val="%7."/>
      <w:lvlJc w:val="left"/>
      <w:pPr>
        <w:tabs>
          <w:tab w:val="num" w:pos="8280"/>
        </w:tabs>
        <w:ind w:left="8280" w:hanging="360"/>
      </w:pPr>
    </w:lvl>
    <w:lvl w:ilvl="7" w:tplc="04090019" w:tentative="1">
      <w:start w:val="1"/>
      <w:numFmt w:val="lowerLetter"/>
      <w:lvlText w:val="%8."/>
      <w:lvlJc w:val="left"/>
      <w:pPr>
        <w:tabs>
          <w:tab w:val="num" w:pos="9000"/>
        </w:tabs>
        <w:ind w:left="9000" w:hanging="360"/>
      </w:pPr>
    </w:lvl>
    <w:lvl w:ilvl="8" w:tplc="0409001B" w:tentative="1">
      <w:start w:val="1"/>
      <w:numFmt w:val="lowerRoman"/>
      <w:lvlText w:val="%9."/>
      <w:lvlJc w:val="right"/>
      <w:pPr>
        <w:tabs>
          <w:tab w:val="num" w:pos="9720"/>
        </w:tabs>
        <w:ind w:left="9720" w:hanging="180"/>
      </w:pPr>
    </w:lvl>
  </w:abstractNum>
  <w:abstractNum w:abstractNumId="17" w15:restartNumberingAfterBreak="0">
    <w:nsid w:val="697F6CCC"/>
    <w:multiLevelType w:val="hybridMultilevel"/>
    <w:tmpl w:val="EFFC19AA"/>
    <w:lvl w:ilvl="0" w:tplc="000ADF90">
      <w:start w:val="2"/>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6DBB67B1"/>
    <w:multiLevelType w:val="hybridMultilevel"/>
    <w:tmpl w:val="67A228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DF067BE"/>
    <w:multiLevelType w:val="hybridMultilevel"/>
    <w:tmpl w:val="FC8C42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DAF6EA5"/>
    <w:multiLevelType w:val="hybridMultilevel"/>
    <w:tmpl w:val="FB30E8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19686678">
    <w:abstractNumId w:val="13"/>
  </w:num>
  <w:num w:numId="2" w16cid:durableId="1042364028">
    <w:abstractNumId w:val="19"/>
  </w:num>
  <w:num w:numId="3" w16cid:durableId="1691832554">
    <w:abstractNumId w:val="10"/>
  </w:num>
  <w:num w:numId="4" w16cid:durableId="759062027">
    <w:abstractNumId w:val="17"/>
  </w:num>
  <w:num w:numId="5" w16cid:durableId="123041429">
    <w:abstractNumId w:val="16"/>
  </w:num>
  <w:num w:numId="6" w16cid:durableId="1822036815">
    <w:abstractNumId w:val="2"/>
  </w:num>
  <w:num w:numId="7" w16cid:durableId="433744774">
    <w:abstractNumId w:val="18"/>
  </w:num>
  <w:num w:numId="8" w16cid:durableId="1188567934">
    <w:abstractNumId w:val="0"/>
  </w:num>
  <w:num w:numId="9" w16cid:durableId="2089693751">
    <w:abstractNumId w:val="12"/>
  </w:num>
  <w:num w:numId="10" w16cid:durableId="707679501">
    <w:abstractNumId w:val="6"/>
  </w:num>
  <w:num w:numId="11" w16cid:durableId="570775886">
    <w:abstractNumId w:val="20"/>
  </w:num>
  <w:num w:numId="12" w16cid:durableId="788011163">
    <w:abstractNumId w:val="8"/>
  </w:num>
  <w:num w:numId="13" w16cid:durableId="1672442155">
    <w:abstractNumId w:val="9"/>
  </w:num>
  <w:num w:numId="14" w16cid:durableId="1270770816">
    <w:abstractNumId w:val="4"/>
  </w:num>
  <w:num w:numId="15" w16cid:durableId="1257862119">
    <w:abstractNumId w:val="5"/>
  </w:num>
  <w:num w:numId="16" w16cid:durableId="831486525">
    <w:abstractNumId w:val="15"/>
  </w:num>
  <w:num w:numId="17" w16cid:durableId="506872298">
    <w:abstractNumId w:val="14"/>
  </w:num>
  <w:num w:numId="18" w16cid:durableId="1830443112">
    <w:abstractNumId w:val="7"/>
  </w:num>
  <w:num w:numId="19" w16cid:durableId="1489781624">
    <w:abstractNumId w:val="1"/>
  </w:num>
  <w:num w:numId="20" w16cid:durableId="613099471">
    <w:abstractNumId w:val="3"/>
  </w:num>
  <w:num w:numId="21" w16cid:durableId="27873146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0AD0"/>
    <w:rsid w:val="000277CC"/>
    <w:rsid w:val="00031EB5"/>
    <w:rsid w:val="00037787"/>
    <w:rsid w:val="00074FFF"/>
    <w:rsid w:val="000A1CAA"/>
    <w:rsid w:val="000C14F8"/>
    <w:rsid w:val="00111BE2"/>
    <w:rsid w:val="00114E7D"/>
    <w:rsid w:val="00126AD4"/>
    <w:rsid w:val="001A0E8D"/>
    <w:rsid w:val="001C696D"/>
    <w:rsid w:val="001D7ED6"/>
    <w:rsid w:val="001F0B2F"/>
    <w:rsid w:val="0020485B"/>
    <w:rsid w:val="00282F14"/>
    <w:rsid w:val="002B7661"/>
    <w:rsid w:val="00315826"/>
    <w:rsid w:val="00315866"/>
    <w:rsid w:val="00317289"/>
    <w:rsid w:val="0032346E"/>
    <w:rsid w:val="00337692"/>
    <w:rsid w:val="00363AB8"/>
    <w:rsid w:val="00380DB1"/>
    <w:rsid w:val="003A1312"/>
    <w:rsid w:val="003C07CE"/>
    <w:rsid w:val="004178CC"/>
    <w:rsid w:val="00460AD0"/>
    <w:rsid w:val="00473C91"/>
    <w:rsid w:val="0048577A"/>
    <w:rsid w:val="004C1C64"/>
    <w:rsid w:val="004C33F6"/>
    <w:rsid w:val="005431D1"/>
    <w:rsid w:val="00630029"/>
    <w:rsid w:val="006416A8"/>
    <w:rsid w:val="00682BA8"/>
    <w:rsid w:val="00694530"/>
    <w:rsid w:val="007153B5"/>
    <w:rsid w:val="00717104"/>
    <w:rsid w:val="00733C1C"/>
    <w:rsid w:val="0075111E"/>
    <w:rsid w:val="007D64AB"/>
    <w:rsid w:val="0086425D"/>
    <w:rsid w:val="008D645B"/>
    <w:rsid w:val="008D659F"/>
    <w:rsid w:val="00907E1F"/>
    <w:rsid w:val="009152DE"/>
    <w:rsid w:val="00927611"/>
    <w:rsid w:val="00975B0C"/>
    <w:rsid w:val="00A03635"/>
    <w:rsid w:val="00A3763B"/>
    <w:rsid w:val="00AD418E"/>
    <w:rsid w:val="00AD42C9"/>
    <w:rsid w:val="00AF777D"/>
    <w:rsid w:val="00B00C1B"/>
    <w:rsid w:val="00B35407"/>
    <w:rsid w:val="00B679B9"/>
    <w:rsid w:val="00BD42C3"/>
    <w:rsid w:val="00BD7A3B"/>
    <w:rsid w:val="00BE3A9B"/>
    <w:rsid w:val="00C10D26"/>
    <w:rsid w:val="00C17518"/>
    <w:rsid w:val="00C7765D"/>
    <w:rsid w:val="00CD3D04"/>
    <w:rsid w:val="00D258A3"/>
    <w:rsid w:val="00D63048"/>
    <w:rsid w:val="00D65200"/>
    <w:rsid w:val="00D75477"/>
    <w:rsid w:val="00DD00ED"/>
    <w:rsid w:val="00DD74B5"/>
    <w:rsid w:val="00E27EC4"/>
    <w:rsid w:val="00E44512"/>
    <w:rsid w:val="00E45C75"/>
    <w:rsid w:val="00EA7D42"/>
    <w:rsid w:val="00EB771A"/>
    <w:rsid w:val="00F05979"/>
    <w:rsid w:val="00F878DA"/>
    <w:rsid w:val="00FA35C8"/>
    <w:rsid w:val="00FB0D71"/>
    <w:rsid w:val="00FC78D3"/>
    <w:rsid w:val="00FD18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801271C"/>
  <w15:chartTrackingRefBased/>
  <w15:docId w15:val="{D264942A-989F-4FD3-9248-76B06B238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60AD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60AD0"/>
    <w:pPr>
      <w:ind w:left="720"/>
      <w:contextualSpacing/>
    </w:pPr>
  </w:style>
  <w:style w:type="table" w:styleId="TableGrid">
    <w:name w:val="Table Grid"/>
    <w:basedOn w:val="TableNormal"/>
    <w:rsid w:val="00AD418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C1C64"/>
    <w:pPr>
      <w:tabs>
        <w:tab w:val="center" w:pos="4680"/>
        <w:tab w:val="right" w:pos="9360"/>
      </w:tabs>
    </w:pPr>
  </w:style>
  <w:style w:type="character" w:customStyle="1" w:styleId="HeaderChar">
    <w:name w:val="Header Char"/>
    <w:basedOn w:val="DefaultParagraphFont"/>
    <w:link w:val="Header"/>
    <w:uiPriority w:val="99"/>
    <w:rsid w:val="004C1C6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C1C64"/>
    <w:pPr>
      <w:tabs>
        <w:tab w:val="center" w:pos="4680"/>
        <w:tab w:val="right" w:pos="9360"/>
      </w:tabs>
    </w:pPr>
  </w:style>
  <w:style w:type="character" w:customStyle="1" w:styleId="FooterChar">
    <w:name w:val="Footer Char"/>
    <w:basedOn w:val="DefaultParagraphFont"/>
    <w:link w:val="Footer"/>
    <w:uiPriority w:val="99"/>
    <w:rsid w:val="004C1C64"/>
    <w:rPr>
      <w:rFonts w:ascii="Times New Roman" w:eastAsia="Times New Roman" w:hAnsi="Times New Roman" w:cs="Times New Roman"/>
      <w:sz w:val="24"/>
      <w:szCs w:val="24"/>
    </w:rPr>
  </w:style>
  <w:style w:type="paragraph" w:styleId="NoSpacing">
    <w:name w:val="No Spacing"/>
    <w:uiPriority w:val="1"/>
    <w:qFormat/>
    <w:rsid w:val="00975B0C"/>
    <w:pPr>
      <w:spacing w:after="0" w:line="240" w:lineRule="auto"/>
    </w:pPr>
  </w:style>
  <w:style w:type="character" w:styleId="PlaceholderText">
    <w:name w:val="Placeholder Text"/>
    <w:basedOn w:val="DefaultParagraphFont"/>
    <w:uiPriority w:val="99"/>
    <w:semiHidden/>
    <w:rsid w:val="004178CC"/>
    <w:rPr>
      <w:color w:val="808080"/>
    </w:rPr>
  </w:style>
  <w:style w:type="character" w:styleId="CommentReference">
    <w:name w:val="annotation reference"/>
    <w:basedOn w:val="DefaultParagraphFont"/>
    <w:uiPriority w:val="99"/>
    <w:semiHidden/>
    <w:unhideWhenUsed/>
    <w:rsid w:val="006416A8"/>
    <w:rPr>
      <w:sz w:val="16"/>
      <w:szCs w:val="16"/>
    </w:rPr>
  </w:style>
  <w:style w:type="paragraph" w:styleId="CommentText">
    <w:name w:val="annotation text"/>
    <w:basedOn w:val="Normal"/>
    <w:link w:val="CommentTextChar"/>
    <w:uiPriority w:val="99"/>
    <w:semiHidden/>
    <w:unhideWhenUsed/>
    <w:rsid w:val="006416A8"/>
    <w:rPr>
      <w:sz w:val="20"/>
      <w:szCs w:val="20"/>
    </w:rPr>
  </w:style>
  <w:style w:type="character" w:customStyle="1" w:styleId="CommentTextChar">
    <w:name w:val="Comment Text Char"/>
    <w:basedOn w:val="DefaultParagraphFont"/>
    <w:link w:val="CommentText"/>
    <w:uiPriority w:val="99"/>
    <w:semiHidden/>
    <w:rsid w:val="006416A8"/>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6416A8"/>
    <w:rPr>
      <w:b/>
      <w:bCs/>
    </w:rPr>
  </w:style>
  <w:style w:type="character" w:customStyle="1" w:styleId="CommentSubjectChar">
    <w:name w:val="Comment Subject Char"/>
    <w:basedOn w:val="CommentTextChar"/>
    <w:link w:val="CommentSubject"/>
    <w:uiPriority w:val="99"/>
    <w:semiHidden/>
    <w:rsid w:val="006416A8"/>
    <w:rPr>
      <w:rFonts w:ascii="Times New Roman" w:eastAsia="Times New Roman"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image" Target="media/image50.wmf"/><Relationship Id="rId16" Type="http://schemas.openxmlformats.org/officeDocument/2006/relationships/oleObject" Target="embeddings/oleObject5.bin"/><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png"/><Relationship Id="rId58" Type="http://schemas.openxmlformats.org/officeDocument/2006/relationships/oleObject" Target="embeddings/oleObject26.bin"/><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oleObject" Target="embeddings/oleObject46.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7.bin"/><Relationship Id="rId118" Type="http://schemas.openxmlformats.org/officeDocument/2006/relationships/image" Target="media/image53.png"/><Relationship Id="rId80" Type="http://schemas.openxmlformats.org/officeDocument/2006/relationships/image" Target="media/image37.wmf"/><Relationship Id="rId85" Type="http://schemas.openxmlformats.org/officeDocument/2006/relationships/image" Target="media/image39.png"/><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2.bin"/><Relationship Id="rId108" Type="http://schemas.openxmlformats.org/officeDocument/2006/relationships/image" Target="media/image48.wmf"/><Relationship Id="rId124" Type="http://schemas.openxmlformats.org/officeDocument/2006/relationships/fontTable" Target="fontTable.xml"/><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image" Target="media/image42.wmf"/><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png"/><Relationship Id="rId114" Type="http://schemas.openxmlformats.org/officeDocument/2006/relationships/image" Target="media/image51.wmf"/><Relationship Id="rId119" Type="http://schemas.openxmlformats.org/officeDocument/2006/relationships/oleObject" Target="embeddings/oleObject60.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8.bin"/><Relationship Id="rId86" Type="http://schemas.openxmlformats.org/officeDocument/2006/relationships/oleObject" Target="embeddings/oleObject4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5.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png"/><Relationship Id="rId97" Type="http://schemas.openxmlformats.org/officeDocument/2006/relationships/image" Target="media/image44.wmf"/><Relationship Id="rId104" Type="http://schemas.openxmlformats.org/officeDocument/2006/relationships/image" Target="media/image46.wmf"/><Relationship Id="rId120" Type="http://schemas.openxmlformats.org/officeDocument/2006/relationships/image" Target="media/image54.png"/><Relationship Id="rId125"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png"/><Relationship Id="rId110" Type="http://schemas.openxmlformats.org/officeDocument/2006/relationships/image" Target="media/image49.wmf"/><Relationship Id="rId115" Type="http://schemas.openxmlformats.org/officeDocument/2006/relationships/oleObject" Target="embeddings/oleObject58.bin"/><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png"/><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5.wmf"/><Relationship Id="rId105" Type="http://schemas.openxmlformats.org/officeDocument/2006/relationships/oleObject" Target="embeddings/oleObject53.bin"/><Relationship Id="rId8" Type="http://schemas.openxmlformats.org/officeDocument/2006/relationships/oleObject" Target="embeddings/oleObject1.bin"/><Relationship Id="rId51" Type="http://schemas.openxmlformats.org/officeDocument/2006/relationships/image" Target="media/image23.png"/><Relationship Id="rId72" Type="http://schemas.openxmlformats.org/officeDocument/2006/relationships/oleObject" Target="embeddings/oleObject33.bin"/><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oleObject" Target="embeddings/oleObject61.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2.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oleObject" Target="embeddings/oleObject5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47.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14</Pages>
  <Words>1520</Words>
  <Characters>8666</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da Nyapola</dc:creator>
  <cp:keywords/>
  <dc:description/>
  <cp:lastModifiedBy>Teacher</cp:lastModifiedBy>
  <cp:revision>3</cp:revision>
  <dcterms:created xsi:type="dcterms:W3CDTF">2021-02-17T20:49:00Z</dcterms:created>
  <dcterms:modified xsi:type="dcterms:W3CDTF">2026-01-28T1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